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32918400" cy="43891200"/>
  <p:notesSz cx="10147300" cy="15621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00CCFF"/>
    <a:srgbClr val="FF00FF"/>
    <a:srgbClr val="33CC33"/>
    <a:srgbClr val="FF0000"/>
    <a:srgbClr val="CC0066"/>
    <a:srgbClr val="FF5050"/>
    <a:srgbClr val="000099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7809" autoAdjust="0"/>
  </p:normalViewPr>
  <p:slideViewPr>
    <p:cSldViewPr>
      <p:cViewPr>
        <p:scale>
          <a:sx n="10" d="100"/>
          <a:sy n="10" d="100"/>
        </p:scale>
        <p:origin x="-2744" y="-140"/>
      </p:cViewPr>
      <p:guideLst>
        <p:guide orient="horz" pos="13824"/>
        <p:guide pos="10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5" d="100"/>
        <a:sy n="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989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48338" y="0"/>
            <a:ext cx="4398962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14838363"/>
            <a:ext cx="4398963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48338" y="14838363"/>
            <a:ext cx="4398962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fld id="{00407B6C-2D00-4E92-86DD-40F75F3D78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60490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989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46750" y="0"/>
            <a:ext cx="43989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79725" y="1173163"/>
            <a:ext cx="4391025" cy="5854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16000" y="7418388"/>
            <a:ext cx="8115300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14836775"/>
            <a:ext cx="439896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46750" y="14836775"/>
            <a:ext cx="439896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fld id="{76C9E2C2-DD38-44AF-854A-EECCBDC02E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7472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233363" indent="-87313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360363" indent="-71438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503238" indent="-69850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647700" indent="-71438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11049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15621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20193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24765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470A2B-F9F6-4F7D-AF94-7AF0680F6AF7}" type="slidenum">
              <a:rPr lang="en-US" altLang="en-US" sz="2300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z="2300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563" y="13635038"/>
            <a:ext cx="27981275" cy="94075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125" y="24871363"/>
            <a:ext cx="23044150" cy="112172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19902-7084-49DA-B1ED-759034E35A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447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428E2-E083-4130-8C84-C357F1EF0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830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453725" y="3902075"/>
            <a:ext cx="6994525" cy="35112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70150" y="3902075"/>
            <a:ext cx="20831175" cy="35112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0679D-8285-40C3-AFAA-B0928E24D9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412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CA7A7-112B-4238-B9B7-419A275316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2204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0325" y="28203525"/>
            <a:ext cx="27981275" cy="87185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0325" y="18602325"/>
            <a:ext cx="27981275" cy="9601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6174-AAD4-4340-BA3D-3E0633408B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1029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70150" y="12679363"/>
            <a:ext cx="13912850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535400" y="12679363"/>
            <a:ext cx="13912850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E5A64-BC6B-4D65-9321-104A2B0A62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036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57363"/>
            <a:ext cx="29625925" cy="7315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6238" y="9825038"/>
            <a:ext cx="14544675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6238" y="13919200"/>
            <a:ext cx="14544675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722725" y="9825038"/>
            <a:ext cx="14549438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722725" y="13919200"/>
            <a:ext cx="14549438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B29577-EE48-4932-A6EB-F9E8095AD2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562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12AD5-0002-495D-946B-FA044EB22E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3508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048AB-19F6-4395-A7B8-6A4BACFC3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9626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47838"/>
            <a:ext cx="10829925" cy="74374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69863" y="1747838"/>
            <a:ext cx="18402300" cy="374602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6238" y="9185275"/>
            <a:ext cx="10829925" cy="30022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7BB4F-B179-41C3-A564-FFFAEC42FB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024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1600" y="30724475"/>
            <a:ext cx="19751675" cy="36258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451600" y="3921125"/>
            <a:ext cx="19751675" cy="263350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1600" y="34350325"/>
            <a:ext cx="19751675" cy="51514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18643-CD1C-4FB7-B95B-48FBA8E59D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6701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70150" y="3902075"/>
            <a:ext cx="279781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912" tIns="219456" rIns="438912" bIns="2194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70150" y="12679363"/>
            <a:ext cx="27978100" cy="263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70150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>
              <a:defRPr sz="67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245850" y="39989125"/>
            <a:ext cx="104267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ctr">
              <a:defRPr sz="67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3590250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r">
              <a:defRPr sz="6700"/>
            </a:lvl1pPr>
          </a:lstStyle>
          <a:p>
            <a:pPr>
              <a:defRPr/>
            </a:pPr>
            <a:fld id="{53815BD8-FDA6-42A2-B357-76B9E1B313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2pPr>
      <a:lvl3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3pPr>
      <a:lvl4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4pPr>
      <a:lvl5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5pPr>
      <a:lvl6pPr marL="4572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6pPr>
      <a:lvl7pPr marL="9144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7pPr>
      <a:lvl8pPr marL="13716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8pPr>
      <a:lvl9pPr marL="18288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9pPr>
    </p:titleStyle>
    <p:bodyStyle>
      <a:lvl1pPr marL="1646238" indent="-1646238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5400">
          <a:solidFill>
            <a:schemeClr val="tx1"/>
          </a:solidFill>
          <a:latin typeface="+mn-lt"/>
          <a:ea typeface="+mn-ea"/>
          <a:cs typeface="+mn-cs"/>
        </a:defRPr>
      </a:lvl1pPr>
      <a:lvl2pPr marL="3565525" indent="-1371600" algn="l" defTabSz="4389438" rtl="0" eaLnBrk="0" fontAlgn="base" hangingPunct="0">
        <a:spcBef>
          <a:spcPct val="20000"/>
        </a:spcBef>
        <a:spcAft>
          <a:spcPct val="0"/>
        </a:spcAft>
        <a:buChar char="–"/>
        <a:defRPr sz="13400">
          <a:solidFill>
            <a:schemeClr val="tx1"/>
          </a:solidFill>
          <a:latin typeface="+mn-lt"/>
        </a:defRPr>
      </a:lvl2pPr>
      <a:lvl3pPr marL="5486400" indent="-1096963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1500">
          <a:solidFill>
            <a:schemeClr val="tx1"/>
          </a:solidFill>
          <a:latin typeface="+mn-lt"/>
        </a:defRPr>
      </a:lvl3pPr>
      <a:lvl4pPr marL="7680325" indent="-1096963" algn="l" defTabSz="4389438" rtl="0" eaLnBrk="0" fontAlgn="base" hangingPunct="0">
        <a:spcBef>
          <a:spcPct val="20000"/>
        </a:spcBef>
        <a:spcAft>
          <a:spcPct val="0"/>
        </a:spcAft>
        <a:buChar char="–"/>
        <a:defRPr sz="9600">
          <a:solidFill>
            <a:schemeClr val="tx1"/>
          </a:solidFill>
          <a:latin typeface="+mn-lt"/>
        </a:defRPr>
      </a:lvl4pPr>
      <a:lvl5pPr marL="9875838" indent="-1096963" algn="l" defTabSz="4389438" rtl="0" eaLnBrk="0" fontAlgn="base" hangingPunct="0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5pPr>
      <a:lvl6pPr marL="103330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6pPr>
      <a:lvl7pPr marL="107902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7pPr>
      <a:lvl8pPr marL="112474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8pPr>
      <a:lvl9pPr marL="117046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12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png"/><Relationship Id="rId4" Type="http://schemas.openxmlformats.org/officeDocument/2006/relationships/image" Target="../media/image2.jpeg"/><Relationship Id="rId9" Type="http://schemas.openxmlformats.org/officeDocument/2006/relationships/image" Target="../media/image5.png"/><Relationship Id="rId1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34" descr="JLab_logo_text_white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525649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854"/>
          <p:cNvSpPr>
            <a:spLocks noChangeArrowheads="1"/>
          </p:cNvSpPr>
          <p:nvPr/>
        </p:nvSpPr>
        <p:spPr bwMode="auto">
          <a:xfrm>
            <a:off x="228599" y="1402080"/>
            <a:ext cx="32552640" cy="42336720"/>
          </a:xfrm>
          <a:prstGeom prst="roundRect">
            <a:avLst>
              <a:gd name="adj" fmla="val 1949"/>
            </a:avLst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/>
          </a:p>
        </p:txBody>
      </p:sp>
      <p:sp>
        <p:nvSpPr>
          <p:cNvPr id="2052" name="Rectangle 3853"/>
          <p:cNvSpPr>
            <a:spLocks noChangeArrowheads="1"/>
          </p:cNvSpPr>
          <p:nvPr/>
        </p:nvSpPr>
        <p:spPr bwMode="auto">
          <a:xfrm>
            <a:off x="4495800" y="-609600"/>
            <a:ext cx="23469600" cy="1625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0" tIns="502920" rIns="457200" bIns="50292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400" b="1" dirty="0" smtClean="0">
                <a:solidFill>
                  <a:srgbClr val="FF0000"/>
                </a:solidFill>
                <a:latin typeface="Arial" pitchFamily="34" charset="0"/>
              </a:rPr>
              <a:t>SC </a:t>
            </a:r>
            <a:r>
              <a:rPr lang="en-US" altLang="en-US" sz="6400" b="1" dirty="0">
                <a:solidFill>
                  <a:srgbClr val="FF0000"/>
                </a:solidFill>
                <a:latin typeface="Arial" pitchFamily="34" charset="0"/>
              </a:rPr>
              <a:t>Magnets with Small Apertures for JLEIC</a:t>
            </a:r>
            <a:r>
              <a:rPr lang="en-GB" altLang="en-US" sz="6400" b="1" dirty="0" smtClean="0">
                <a:solidFill>
                  <a:srgbClr val="FF0000"/>
                </a:solidFill>
                <a:latin typeface="Arial" pitchFamily="34" charset="0"/>
              </a:rPr>
              <a:t>*</a:t>
            </a:r>
            <a:endParaRPr lang="es-ES" altLang="en-US" sz="6400" b="1" i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2053" name="Rectangle 391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4" name="Rectangle 3918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5" name="Rectangle 392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6" name="Rectangle 392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7" name="Rectangle 393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8" name="Rectangle 393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9" name="Rectangle 393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0" name="Rectangle 397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1" name="Rectangle 3991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2" name="Rectangle 3993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3" name="Rectangle 399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4" name="Rectangle 399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5" name="Rectangle 399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6" name="Rectangle 400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7" name="Rectangle 4004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8" name="Rectangle 400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9" name="Rectangle 400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0" name="Rectangle 4011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1" name="Rectangle 4013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2" name="Rectangle 401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3" name="Rectangle 4020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4" name="Rectangle 402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5" name="Rectangle 403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6" name="Rectangle 403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7" name="AutoShape 3863"/>
          <p:cNvSpPr>
            <a:spLocks noChangeArrowheads="1"/>
          </p:cNvSpPr>
          <p:nvPr/>
        </p:nvSpPr>
        <p:spPr bwMode="auto">
          <a:xfrm>
            <a:off x="502920" y="1524000"/>
            <a:ext cx="31912560" cy="2651760"/>
          </a:xfrm>
          <a:prstGeom prst="roundRect">
            <a:avLst>
              <a:gd name="adj" fmla="val 5954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106363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 indent="1588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 dirty="0" smtClean="0">
                <a:latin typeface="Arial" pitchFamily="34" charset="0"/>
              </a:rPr>
              <a:t>Abstract:</a:t>
            </a:r>
            <a:r>
              <a:rPr lang="en-US" altLang="en-US" sz="4400" i="1" dirty="0" smtClean="0">
                <a:latin typeface="Arial" pitchFamily="34" charset="0"/>
              </a:rPr>
              <a:t>   </a:t>
            </a:r>
            <a:r>
              <a:rPr lang="en-US" altLang="en-US" sz="3000" dirty="0" smtClean="0">
                <a:latin typeface="Arial" pitchFamily="34" charset="0"/>
              </a:rPr>
              <a:t>An </a:t>
            </a:r>
            <a:r>
              <a:rPr lang="en-US" altLang="en-US" sz="3000" dirty="0">
                <a:latin typeface="Arial" pitchFamily="34" charset="0"/>
              </a:rPr>
              <a:t>important feature of the JLEIC design is multi-staged cooling of ion beams such </a:t>
            </a:r>
            <a:r>
              <a:rPr lang="en-US" altLang="en-US" sz="3000" dirty="0" smtClean="0">
                <a:latin typeface="Arial" pitchFamily="34" charset="0"/>
              </a:rPr>
              <a:t>that emittance </a:t>
            </a:r>
            <a:r>
              <a:rPr lang="en-US" altLang="en-US" sz="3000" dirty="0">
                <a:latin typeface="Arial" pitchFamily="34" charset="0"/>
              </a:rPr>
              <a:t>of the cooled beams is reduced to and maintained at roughly an order of magnitude smaller than uncooled beams in all three directions. As a consequence, </a:t>
            </a:r>
            <a:r>
              <a:rPr lang="en-US" altLang="en-US" sz="3000" dirty="0" smtClean="0">
                <a:latin typeface="Arial" pitchFamily="34" charset="0"/>
              </a:rPr>
              <a:t>cooled </a:t>
            </a:r>
            <a:r>
              <a:rPr lang="en-US" altLang="en-US" sz="3000" dirty="0">
                <a:latin typeface="Arial" pitchFamily="34" charset="0"/>
              </a:rPr>
              <a:t>ion </a:t>
            </a:r>
            <a:r>
              <a:rPr lang="en-US" altLang="en-US" sz="3000" dirty="0" smtClean="0">
                <a:latin typeface="Arial" pitchFamily="34" charset="0"/>
              </a:rPr>
              <a:t>beams </a:t>
            </a:r>
            <a:r>
              <a:rPr lang="en-US" altLang="en-US" sz="3000" dirty="0">
                <a:latin typeface="Arial" pitchFamily="34" charset="0"/>
              </a:rPr>
              <a:t>require a substantially smaller beam-stay-clear for the SC magnets in the collider ring. W</a:t>
            </a:r>
            <a:r>
              <a:rPr lang="en-US" altLang="en-US" sz="3000" dirty="0" smtClean="0">
                <a:latin typeface="Arial" pitchFamily="34" charset="0"/>
              </a:rPr>
              <a:t>e </a:t>
            </a:r>
            <a:r>
              <a:rPr lang="en-US" altLang="en-US" sz="3000" dirty="0">
                <a:latin typeface="Arial" pitchFamily="34" charset="0"/>
              </a:rPr>
              <a:t>present two design concepts that take such an advantage. The </a:t>
            </a:r>
            <a:r>
              <a:rPr lang="en-US" altLang="en-US" sz="3000" dirty="0" smtClean="0">
                <a:latin typeface="Arial" pitchFamily="34" charset="0"/>
              </a:rPr>
              <a:t>1st </a:t>
            </a:r>
            <a:r>
              <a:rPr lang="en-US" altLang="en-US" sz="3000" dirty="0">
                <a:latin typeface="Arial" pitchFamily="34" charset="0"/>
              </a:rPr>
              <a:t>concept proposes a factor of two reduction of physical aperture of the arc SC magnets from the present JLEIC ion collider baseline while the </a:t>
            </a:r>
            <a:r>
              <a:rPr lang="en-US" altLang="en-US" sz="3000" dirty="0" smtClean="0">
                <a:latin typeface="Arial" pitchFamily="34" charset="0"/>
              </a:rPr>
              <a:t>2nd </a:t>
            </a:r>
            <a:r>
              <a:rPr lang="en-US" altLang="en-US" sz="3000" dirty="0">
                <a:latin typeface="Arial" pitchFamily="34" charset="0"/>
              </a:rPr>
              <a:t>concept considers reusing some existing/decommissioned ion ring magnets for the JLEIC ion collider ring. Both </a:t>
            </a:r>
            <a:r>
              <a:rPr lang="en-US" altLang="en-US" sz="3000" dirty="0" smtClean="0">
                <a:latin typeface="Arial" pitchFamily="34" charset="0"/>
              </a:rPr>
              <a:t>concepts </a:t>
            </a:r>
            <a:r>
              <a:rPr lang="en-US" altLang="en-US" sz="3000" dirty="0">
                <a:latin typeface="Arial" pitchFamily="34" charset="0"/>
              </a:rPr>
              <a:t>could achieve a substantial cost reduction. We present a study of minimum magnet aperture for the ion collider ring that can support full collider operation throughout the life of the </a:t>
            </a:r>
            <a:r>
              <a:rPr lang="en-US" altLang="en-US" sz="3000" dirty="0" smtClean="0">
                <a:latin typeface="Arial" pitchFamily="34" charset="0"/>
              </a:rPr>
              <a:t>machine's </a:t>
            </a:r>
            <a:r>
              <a:rPr lang="en-US" altLang="en-US" sz="3000" dirty="0">
                <a:latin typeface="Arial" pitchFamily="34" charset="0"/>
              </a:rPr>
              <a:t>JLEIC. </a:t>
            </a:r>
          </a:p>
        </p:txBody>
      </p:sp>
      <p:graphicFrame>
        <p:nvGraphicFramePr>
          <p:cNvPr id="2078" name="Object 100"/>
          <p:cNvGraphicFramePr>
            <a:graphicFrameLocks noChangeAspect="1"/>
          </p:cNvGraphicFramePr>
          <p:nvPr/>
        </p:nvGraphicFramePr>
        <p:xfrm>
          <a:off x="1074738" y="1400175"/>
          <a:ext cx="21113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400175"/>
                        <a:ext cx="211137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 Box 135"/>
          <p:cNvSpPr txBox="1">
            <a:spLocks noChangeArrowheads="1"/>
          </p:cNvSpPr>
          <p:nvPr/>
        </p:nvSpPr>
        <p:spPr bwMode="auto">
          <a:xfrm>
            <a:off x="25279654" y="-152400"/>
            <a:ext cx="8019745" cy="133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38898" tIns="219450" rIns="438898" bIns="219450">
            <a:spAutoFit/>
          </a:bodyPr>
          <a:lstStyle>
            <a:lvl1pPr defTabSz="438785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2195513" indent="-1371600" defTabSz="43878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4387850" indent="-1096963" defTabSz="438785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6583363" indent="-1096963" defTabSz="438785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8778875" indent="-1096963" defTabSz="438785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92360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96932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101504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106076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95000"/>
              </a:lnSpc>
              <a:spcBef>
                <a:spcPct val="5000"/>
              </a:spcBef>
              <a:buFontTx/>
              <a:buNone/>
            </a:pPr>
            <a:r>
              <a:rPr lang="en-US" altLang="en-US" sz="2000" b="1" i="1" dirty="0">
                <a:solidFill>
                  <a:schemeClr val="accent2"/>
                </a:solidFill>
                <a:latin typeface="Arial" pitchFamily="34" charset="0"/>
              </a:rPr>
              <a:t>Thomas Jefferson National Accelerator Facility, </a:t>
            </a:r>
            <a:endParaRPr lang="en-US" altLang="en-US" sz="2000" b="1" i="1" dirty="0" smtClean="0">
              <a:solidFill>
                <a:schemeClr val="accent2"/>
              </a:solidFill>
              <a:latin typeface="Arial" pitchFamily="34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"/>
              </a:spcBef>
              <a:buFontTx/>
              <a:buNone/>
            </a:pPr>
            <a:r>
              <a:rPr lang="en-US" altLang="en-US" sz="2000" b="1" i="1" dirty="0" smtClean="0">
                <a:solidFill>
                  <a:schemeClr val="accent2"/>
                </a:solidFill>
                <a:latin typeface="Arial" pitchFamily="34" charset="0"/>
              </a:rPr>
              <a:t>Managed </a:t>
            </a:r>
            <a:r>
              <a:rPr lang="en-US" altLang="en-US" sz="2000" b="1" i="1" dirty="0">
                <a:solidFill>
                  <a:schemeClr val="accent2"/>
                </a:solidFill>
                <a:latin typeface="Arial" pitchFamily="34" charset="0"/>
              </a:rPr>
              <a:t>by the Jefferson Science Associates, </a:t>
            </a:r>
            <a:r>
              <a:rPr lang="en-US" altLang="en-US" sz="2000" b="1" i="1" dirty="0" smtClean="0">
                <a:solidFill>
                  <a:schemeClr val="accent2"/>
                </a:solidFill>
                <a:latin typeface="Arial" pitchFamily="34" charset="0"/>
              </a:rPr>
              <a:t>LLC </a:t>
            </a:r>
            <a:r>
              <a:rPr lang="en-US" altLang="en-US" sz="2000" b="1" i="1" dirty="0">
                <a:solidFill>
                  <a:schemeClr val="accent2"/>
                </a:solidFill>
                <a:latin typeface="Arial" pitchFamily="34" charset="0"/>
              </a:rPr>
              <a:t>for the U.S. Department of Energy, </a:t>
            </a:r>
            <a:r>
              <a:rPr lang="en-US" altLang="en-US" sz="2000" b="1" i="1" dirty="0" smtClean="0">
                <a:solidFill>
                  <a:schemeClr val="accent2"/>
                </a:solidFill>
                <a:latin typeface="Arial" pitchFamily="34" charset="0"/>
              </a:rPr>
              <a:t>Office </a:t>
            </a:r>
            <a:r>
              <a:rPr lang="en-US" altLang="en-US" sz="2000" b="1" i="1" dirty="0">
                <a:solidFill>
                  <a:schemeClr val="accent2"/>
                </a:solidFill>
                <a:latin typeface="Arial" pitchFamily="34" charset="0"/>
              </a:rPr>
              <a:t>of Science</a:t>
            </a:r>
          </a:p>
        </p:txBody>
      </p:sp>
      <p:sp>
        <p:nvSpPr>
          <p:cNvPr id="2" name="AutoShape 4016"/>
          <p:cNvSpPr>
            <a:spLocks noChangeArrowheads="1"/>
          </p:cNvSpPr>
          <p:nvPr/>
        </p:nvSpPr>
        <p:spPr bwMode="auto">
          <a:xfrm>
            <a:off x="24193882" y="1015764"/>
            <a:ext cx="8648318" cy="355836"/>
          </a:xfrm>
          <a:prstGeom prst="roundRect">
            <a:avLst>
              <a:gd name="adj" fmla="val 12144"/>
            </a:avLst>
          </a:prstGeom>
          <a:solidFill>
            <a:srgbClr val="FFFF00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1025525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368425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711325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Arial" pitchFamily="34" charset="0"/>
                <a:cs typeface="Arial" pitchFamily="34" charset="0"/>
              </a:rPr>
              <a:t>* Work supported by U.S. DOE Contract No. DE-AC05-06OR23177. </a:t>
            </a:r>
          </a:p>
        </p:txBody>
      </p:sp>
      <p:sp>
        <p:nvSpPr>
          <p:cNvPr id="213" name="AutoShape 3862"/>
          <p:cNvSpPr>
            <a:spLocks noChangeArrowheads="1"/>
          </p:cNvSpPr>
          <p:nvPr/>
        </p:nvSpPr>
        <p:spPr bwMode="auto">
          <a:xfrm>
            <a:off x="11125200" y="39456360"/>
            <a:ext cx="10550265" cy="420624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>
                <a:latin typeface="Arial" charset="0"/>
              </a:rPr>
              <a:t>Conclusion for </a:t>
            </a:r>
            <a:r>
              <a:rPr lang="en-US" altLang="en-US" sz="4400" b="1" dirty="0" smtClean="0">
                <a:latin typeface="Arial" charset="0"/>
              </a:rPr>
              <a:t>Concept </a:t>
            </a:r>
            <a:r>
              <a:rPr lang="en-US" altLang="en-US" sz="4400" b="1" dirty="0" smtClean="0">
                <a:latin typeface="Arial" charset="0"/>
              </a:rPr>
              <a:t>1: Value Engineering of New Magnets</a:t>
            </a:r>
            <a:endParaRPr lang="en-US" altLang="en-US" sz="44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R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educe physical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aperture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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reduce the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cost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Key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is preserving small emittance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in the entire cycle 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Requires DC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cooling in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the high energy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booster and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bunched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ERL cooing during collision 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Without ERL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cooling is not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a show-stopper. Emittance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will grow due to IBS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he ion beam must be frequently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replaced</a:t>
            </a:r>
          </a:p>
        </p:txBody>
      </p:sp>
      <p:sp>
        <p:nvSpPr>
          <p:cNvPr id="326" name="AutoShape 3862"/>
          <p:cNvSpPr>
            <a:spLocks noChangeArrowheads="1"/>
          </p:cNvSpPr>
          <p:nvPr/>
        </p:nvSpPr>
        <p:spPr bwMode="auto">
          <a:xfrm>
            <a:off x="381000" y="26441400"/>
            <a:ext cx="10607675" cy="73152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en-US" sz="4400" b="1" dirty="0">
                <a:solidFill>
                  <a:srgbClr val="000000"/>
                </a:solidFill>
                <a:latin typeface="Arial" pitchFamily="34" charset="0"/>
              </a:rPr>
              <a:t>Staged Electron Cooling</a:t>
            </a: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Achieving </a:t>
            </a:r>
            <a:r>
              <a:rPr lang="en-US" altLang="en-US" sz="3000" dirty="0">
                <a:solidFill>
                  <a:srgbClr val="000000"/>
                </a:solidFill>
                <a:latin typeface="Arial" pitchFamily="34" charset="0"/>
              </a:rPr>
              <a:t>very small emittance (order of magnitude reduction in all dimensions</a:t>
            </a: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), short </a:t>
            </a:r>
            <a:r>
              <a:rPr lang="en-US" altLang="en-US" sz="3000" dirty="0">
                <a:solidFill>
                  <a:srgbClr val="000000"/>
                </a:solidFill>
                <a:latin typeface="Arial" pitchFamily="34" charset="0"/>
              </a:rPr>
              <a:t>bunch length ~1 </a:t>
            </a: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cm</a:t>
            </a: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Suppressing </a:t>
            </a:r>
            <a:r>
              <a:rPr lang="en-US" altLang="en-US" sz="3000" dirty="0">
                <a:solidFill>
                  <a:srgbClr val="000000"/>
                </a:solidFill>
                <a:latin typeface="Arial" pitchFamily="34" charset="0"/>
              </a:rPr>
              <a:t>IBS induced emittance </a:t>
            </a: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degradation</a:t>
            </a: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000" b="1" dirty="0">
              <a:solidFill>
                <a:srgbClr val="000000"/>
              </a:solidFill>
              <a:latin typeface="Arial" pitchFamily="34" charset="0"/>
            </a:endParaRP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000" b="1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000" b="1" dirty="0">
              <a:solidFill>
                <a:srgbClr val="000000"/>
              </a:solidFill>
              <a:latin typeface="Arial" pitchFamily="34" charset="0"/>
            </a:endParaRP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000" b="1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000" b="1" dirty="0">
              <a:solidFill>
                <a:srgbClr val="000000"/>
              </a:solidFill>
              <a:latin typeface="Arial" pitchFamily="34" charset="0"/>
            </a:endParaRP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000" b="1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000" b="1" dirty="0">
              <a:solidFill>
                <a:srgbClr val="000000"/>
              </a:solidFill>
              <a:latin typeface="Arial" pitchFamily="34" charset="0"/>
            </a:endParaRP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000" b="1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000" b="1" dirty="0">
              <a:solidFill>
                <a:srgbClr val="000000"/>
              </a:solidFill>
              <a:latin typeface="Arial" pitchFamily="34" charset="0"/>
            </a:endParaRP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Pre-cooling for emittance reduction</a:t>
            </a: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Bunched beam cooling for maintaining small emittance</a:t>
            </a:r>
            <a:endParaRPr lang="en-US" altLang="en-US" sz="3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95" name="AutoShape 3862"/>
          <p:cNvSpPr>
            <a:spLocks noChangeArrowheads="1"/>
          </p:cNvSpPr>
          <p:nvPr/>
        </p:nvSpPr>
        <p:spPr bwMode="auto">
          <a:xfrm>
            <a:off x="11140372" y="12115800"/>
            <a:ext cx="10607675" cy="493776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Arial" pitchFamily="34" charset="0"/>
              </a:rPr>
              <a:t>Magnets with Small Physical Aperture</a:t>
            </a:r>
            <a:endParaRPr lang="en-US" altLang="en-US" sz="4400" b="1" dirty="0">
              <a:latin typeface="Arial" pitchFamily="34" charset="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3000" b="1" dirty="0">
                <a:latin typeface="Arial" pitchFamily="34" charset="0"/>
              </a:rPr>
              <a:t>Fact </a:t>
            </a:r>
            <a:r>
              <a:rPr lang="en-US" altLang="en-US" sz="3000" dirty="0" smtClean="0">
                <a:latin typeface="Arial" pitchFamily="34" charset="0"/>
              </a:rPr>
              <a:t>   (Experiences taught us)</a:t>
            </a:r>
            <a:endParaRPr lang="en-US" altLang="en-US" sz="3000" dirty="0">
              <a:latin typeface="Arial" pitchFamily="34" charset="0"/>
            </a:endParaRPr>
          </a:p>
          <a:p>
            <a:pPr marL="574675" indent="-234950" eaLnBrk="1" hangingPunct="1">
              <a:spcBef>
                <a:spcPts val="0"/>
              </a:spcBef>
              <a:buFontTx/>
              <a:buNone/>
            </a:pPr>
            <a:r>
              <a:rPr lang="en-US" altLang="en-US" sz="3000" b="1" i="1" dirty="0" smtClean="0">
                <a:solidFill>
                  <a:srgbClr val="FF0000"/>
                </a:solidFill>
                <a:latin typeface="Arial" pitchFamily="34" charset="0"/>
              </a:rPr>
              <a:t>“Magnet </a:t>
            </a:r>
            <a:r>
              <a:rPr lang="en-US" altLang="en-US" sz="3000" b="1" i="1" dirty="0">
                <a:solidFill>
                  <a:srgbClr val="FF0000"/>
                </a:solidFill>
                <a:latin typeface="Arial" pitchFamily="34" charset="0"/>
              </a:rPr>
              <a:t>cost  is roughly linearly proportional to its 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Arial" pitchFamily="34" charset="0"/>
              </a:rPr>
              <a:t>physical </a:t>
            </a:r>
            <a:r>
              <a:rPr lang="en-US" altLang="en-US" sz="3000" b="1" i="1" dirty="0">
                <a:solidFill>
                  <a:srgbClr val="FF0000"/>
                </a:solidFill>
                <a:latin typeface="Arial" pitchFamily="34" charset="0"/>
              </a:rPr>
              <a:t>aperture, some time can be even </a:t>
            </a:r>
            <a:r>
              <a:rPr lang="en-US" altLang="en-US" sz="3000" b="1" i="1" dirty="0" smtClean="0">
                <a:solidFill>
                  <a:srgbClr val="FF0000"/>
                </a:solidFill>
                <a:latin typeface="Arial" pitchFamily="34" charset="0"/>
              </a:rPr>
              <a:t>worse”</a:t>
            </a:r>
            <a:endParaRPr lang="en-US" altLang="en-US" sz="3000" b="1" i="1" dirty="0">
              <a:solidFill>
                <a:srgbClr val="FF0000"/>
              </a:solidFill>
              <a:latin typeface="Arial" pitchFamily="34" charset="0"/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en-US" sz="3000" b="1" dirty="0" smtClean="0">
                <a:latin typeface="Arial" pitchFamily="34" charset="0"/>
              </a:rPr>
              <a:t>Idea</a:t>
            </a:r>
            <a:endParaRPr lang="en-US" altLang="en-US" sz="3000" b="1" dirty="0">
              <a:latin typeface="Arial" pitchFamily="34" charset="0"/>
            </a:endParaRPr>
          </a:p>
          <a:p>
            <a:pPr marL="568325" indent="-284163" eaLnBrk="1" hangingPunct="1">
              <a:spcBef>
                <a:spcPts val="0"/>
              </a:spcBef>
            </a:pPr>
            <a:r>
              <a:rPr lang="en-US" altLang="en-US" sz="3000" dirty="0">
                <a:latin typeface="Arial" pitchFamily="34" charset="0"/>
              </a:rPr>
              <a:t>A</a:t>
            </a:r>
            <a:r>
              <a:rPr lang="en-US" altLang="en-US" sz="3000" dirty="0" smtClean="0">
                <a:latin typeface="Arial" pitchFamily="34" charset="0"/>
              </a:rPr>
              <a:t>perture </a:t>
            </a:r>
            <a:r>
              <a:rPr lang="en-US" altLang="en-US" sz="3000" dirty="0">
                <a:latin typeface="Arial" pitchFamily="34" charset="0"/>
              </a:rPr>
              <a:t>of </a:t>
            </a:r>
            <a:r>
              <a:rPr lang="en-US" altLang="en-US" sz="3000" dirty="0" smtClean="0">
                <a:latin typeface="Arial" pitchFamily="34" charset="0"/>
              </a:rPr>
              <a:t>magnets is made much smaller</a:t>
            </a:r>
            <a:r>
              <a:rPr lang="en-US" altLang="en-US" sz="3000" dirty="0">
                <a:latin typeface="Arial" pitchFamily="34" charset="0"/>
              </a:rPr>
              <a:t>, then we may be able to save the magnet cost substantially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en-US" sz="3000" b="1" dirty="0" smtClean="0">
                <a:latin typeface="Arial" pitchFamily="34" charset="0"/>
              </a:rPr>
              <a:t>Opportunity </a:t>
            </a:r>
            <a:r>
              <a:rPr lang="en-US" altLang="en-US" sz="3000" dirty="0" smtClean="0">
                <a:latin typeface="Arial" pitchFamily="34" charset="0"/>
              </a:rPr>
              <a:t> </a:t>
            </a:r>
            <a:endParaRPr lang="en-US" altLang="en-US" sz="3000" dirty="0">
              <a:latin typeface="Arial" pitchFamily="34" charset="0"/>
            </a:endParaRPr>
          </a:p>
          <a:p>
            <a:pPr marL="574675" indent="-234950" defTabSz="122238" eaLnBrk="1" hangingPunct="1">
              <a:spcBef>
                <a:spcPts val="0"/>
              </a:spcBef>
            </a:pPr>
            <a:r>
              <a:rPr lang="en-US" altLang="en-US" sz="3000" b="1" dirty="0" smtClean="0">
                <a:solidFill>
                  <a:srgbClr val="FF0000"/>
                </a:solidFill>
                <a:latin typeface="Arial" pitchFamily="34" charset="0"/>
              </a:rPr>
              <a:t>JLEIC </a:t>
            </a:r>
            <a:r>
              <a:rPr lang="en-US" altLang="en-US" sz="3000" b="1" dirty="0">
                <a:solidFill>
                  <a:srgbClr val="FF0000"/>
                </a:solidFill>
                <a:latin typeface="Arial" pitchFamily="34" charset="0"/>
              </a:rPr>
              <a:t>ion beam has a much smaller emittance achieved by </a:t>
            </a:r>
            <a:r>
              <a:rPr lang="en-US" altLang="en-US" sz="3000" b="1" dirty="0" smtClean="0">
                <a:solidFill>
                  <a:srgbClr val="FF0000"/>
                </a:solidFill>
                <a:latin typeface="Arial" pitchFamily="34" charset="0"/>
              </a:rPr>
              <a:t>pre-cooling and on energy cooling</a:t>
            </a:r>
            <a:endParaRPr lang="en-US" altLang="en-US" sz="3000" b="1" dirty="0">
              <a:solidFill>
                <a:srgbClr val="FF0000"/>
              </a:solidFill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 smtClean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</p:txBody>
      </p:sp>
      <p:sp>
        <p:nvSpPr>
          <p:cNvPr id="400" name="AutoShape 3862"/>
          <p:cNvSpPr>
            <a:spLocks noChangeArrowheads="1"/>
          </p:cNvSpPr>
          <p:nvPr/>
        </p:nvSpPr>
        <p:spPr bwMode="auto">
          <a:xfrm>
            <a:off x="381000" y="12085320"/>
            <a:ext cx="10607675" cy="374904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JLEIC CM Energy Reach </a:t>
            </a:r>
            <a:endParaRPr lang="en-US" altLang="en-US" sz="44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Full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coverage of CM energy from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~20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o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~100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GeV</a:t>
            </a:r>
          </a:p>
          <a:p>
            <a:pPr marL="914400" lvl="1" indent="-404813" defTabSz="342900" eaLnBrk="1" hangingPunct="1">
              <a:spcBef>
                <a:spcPct val="0"/>
              </a:spcBef>
              <a:defRPr/>
            </a:pPr>
            <a:r>
              <a:rPr lang="en-US" altLang="en-US" sz="3000" i="1" dirty="0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: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3-12 GeV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3000" i="1" dirty="0" smtClean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: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up to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200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GeV, </a:t>
            </a:r>
            <a:r>
              <a:rPr lang="en-US" altLang="en-US" sz="3000" i="1" dirty="0" smtClean="0">
                <a:solidFill>
                  <a:srgbClr val="000000"/>
                </a:solidFill>
                <a:latin typeface="Arial" charset="0"/>
              </a:rPr>
              <a:t>ion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: up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o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80 GeV/u</a:t>
            </a:r>
          </a:p>
          <a:p>
            <a:pPr marL="914400" lvl="1" indent="-404813" defTabSz="342900" eaLnBrk="1" hangingPunct="1">
              <a:spcBef>
                <a:spcPct val="0"/>
              </a:spcBef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on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collider ring dipole magnets:  up to 6 T 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ts val="120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uture upgrade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to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~140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GeV CM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914400" lvl="1" indent="-404813" eaLnBrk="1" hangingPunct="1">
              <a:spcBef>
                <a:spcPct val="0"/>
              </a:spcBef>
              <a:defRPr/>
            </a:pPr>
            <a:r>
              <a:rPr lang="en-US" altLang="en-US" sz="3000" i="1" dirty="0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: 3-12 GeV, </a:t>
            </a:r>
            <a:r>
              <a:rPr lang="en-US" altLang="en-US" sz="3000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: up to 4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00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GeV, </a:t>
            </a:r>
            <a:r>
              <a:rPr lang="en-US" altLang="en-US" sz="3000" i="1" dirty="0">
                <a:solidFill>
                  <a:srgbClr val="000000"/>
                </a:solidFill>
                <a:latin typeface="Arial" charset="0"/>
              </a:rPr>
              <a:t>ion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: up to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80 GeV/u</a:t>
            </a:r>
          </a:p>
          <a:p>
            <a:pPr marL="914400" lvl="1" indent="-404813" eaLnBrk="1" hangingPunct="1">
              <a:spcBef>
                <a:spcPct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Approach:  ion collider ring dipole magnets:  up to 12 T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01" name="AutoShape 3862"/>
          <p:cNvSpPr>
            <a:spLocks noChangeArrowheads="1"/>
          </p:cNvSpPr>
          <p:nvPr/>
        </p:nvSpPr>
        <p:spPr bwMode="auto">
          <a:xfrm>
            <a:off x="11125199" y="17145000"/>
            <a:ext cx="10607675" cy="41148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Arial" pitchFamily="34" charset="0"/>
              </a:rPr>
              <a:t>What Affects </a:t>
            </a:r>
            <a:r>
              <a:rPr lang="en-US" altLang="en-US" sz="4400" b="1" dirty="0" smtClean="0">
                <a:latin typeface="Arial" pitchFamily="34" charset="0"/>
              </a:rPr>
              <a:t>Magnet </a:t>
            </a:r>
            <a:r>
              <a:rPr lang="en-US" altLang="en-US" sz="4400" b="1" dirty="0" smtClean="0">
                <a:latin typeface="Arial" pitchFamily="34" charset="0"/>
              </a:rPr>
              <a:t>Aperture</a:t>
            </a:r>
            <a:endParaRPr lang="en-US" altLang="en-US" sz="4400" b="1" dirty="0">
              <a:latin typeface="Arial" pitchFamily="34" charset="0"/>
            </a:endParaRPr>
          </a:p>
          <a:p>
            <a:pPr marL="339725" indent="-339725"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Beam stay-clear</a:t>
            </a:r>
          </a:p>
          <a:p>
            <a:pPr marL="741363" lvl="1" indent="-395288" eaLnBrk="1" hangingPunct="1">
              <a:spcBef>
                <a:spcPct val="0"/>
              </a:spcBef>
            </a:pPr>
            <a:r>
              <a:rPr lang="en-US" altLang="en-US" sz="3000" dirty="0" smtClean="0">
                <a:latin typeface="Arial" pitchFamily="34" charset="0"/>
              </a:rPr>
              <a:t>Transverse emittance/beam </a:t>
            </a:r>
            <a:r>
              <a:rPr lang="en-US" altLang="en-US" sz="3000" dirty="0">
                <a:latin typeface="Arial" pitchFamily="34" charset="0"/>
              </a:rPr>
              <a:t>size </a:t>
            </a:r>
            <a:r>
              <a:rPr lang="en-US" altLang="en-US" sz="3000" dirty="0" smtClean="0">
                <a:latin typeface="Arial" pitchFamily="34" charset="0"/>
              </a:rPr>
              <a:t>(</a:t>
            </a:r>
            <a:r>
              <a:rPr lang="en-US" altLang="en-US" sz="3000" dirty="0" err="1" smtClean="0">
                <a:latin typeface="Arial" pitchFamily="34" charset="0"/>
              </a:rPr>
              <a:t>betatron</a:t>
            </a:r>
            <a:r>
              <a:rPr lang="en-US" altLang="en-US" sz="3000" dirty="0" smtClean="0">
                <a:latin typeface="Arial" pitchFamily="34" charset="0"/>
              </a:rPr>
              <a:t> &amp; dispersion)</a:t>
            </a:r>
            <a:endParaRPr lang="en-US" altLang="en-US" sz="3000" dirty="0">
              <a:latin typeface="Arial" pitchFamily="34" charset="0"/>
            </a:endParaRPr>
          </a:p>
          <a:p>
            <a:pPr marL="741363" lvl="1" indent="-395288" eaLnBrk="1" hangingPunct="1">
              <a:spcBef>
                <a:spcPct val="0"/>
              </a:spcBef>
            </a:pPr>
            <a:r>
              <a:rPr lang="en-US" altLang="en-US" sz="3000" dirty="0">
                <a:latin typeface="Arial" pitchFamily="34" charset="0"/>
              </a:rPr>
              <a:t>Orbital steering (+/- 5 </a:t>
            </a:r>
            <a:r>
              <a:rPr lang="en-US" altLang="en-US" sz="3000" dirty="0" smtClean="0">
                <a:latin typeface="Arial" pitchFamily="34" charset="0"/>
              </a:rPr>
              <a:t>mm)</a:t>
            </a:r>
          </a:p>
          <a:p>
            <a:pPr marL="741363" lvl="1" indent="-395288" eaLnBrk="1" hangingPunct="1">
              <a:spcBef>
                <a:spcPct val="0"/>
              </a:spcBef>
            </a:pPr>
            <a:r>
              <a:rPr lang="en-US" altLang="en-US" sz="3000" dirty="0" smtClean="0">
                <a:latin typeface="Arial" pitchFamily="34" charset="0"/>
              </a:rPr>
              <a:t>Number </a:t>
            </a:r>
            <a:r>
              <a:rPr lang="en-US" altLang="en-US" sz="3000" dirty="0">
                <a:latin typeface="Arial" pitchFamily="34" charset="0"/>
              </a:rPr>
              <a:t>of sigma </a:t>
            </a:r>
            <a:r>
              <a:rPr lang="en-US" altLang="en-US" sz="3000" dirty="0" smtClean="0">
                <a:latin typeface="Arial" pitchFamily="34" charset="0"/>
              </a:rPr>
              <a:t>(10</a:t>
            </a:r>
            <a:r>
              <a:rPr lang="en-US" altLang="en-US" sz="3000" dirty="0">
                <a:latin typeface="Arial" pitchFamily="34" charset="0"/>
              </a:rPr>
              <a:t>) </a:t>
            </a:r>
          </a:p>
          <a:p>
            <a:pPr marL="339725" indent="-339725" eaLnBrk="1" hangingPunct="1">
              <a:spcBef>
                <a:spcPct val="0"/>
              </a:spcBef>
            </a:pPr>
            <a:r>
              <a:rPr lang="en-US" altLang="en-US" sz="3200" dirty="0" smtClean="0">
                <a:latin typeface="Arial" pitchFamily="34" charset="0"/>
              </a:rPr>
              <a:t>Good field (dynamic aperture with </a:t>
            </a:r>
            <a:r>
              <a:rPr lang="en-US" altLang="en-US" sz="3200" dirty="0">
                <a:latin typeface="Arial" pitchFamily="34" charset="0"/>
              </a:rPr>
              <a:t>low beta insertions)</a:t>
            </a:r>
          </a:p>
          <a:p>
            <a:pPr marL="339725" indent="-339725"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Injection </a:t>
            </a:r>
            <a:r>
              <a:rPr lang="en-US" altLang="en-US" sz="3200" dirty="0" smtClean="0">
                <a:latin typeface="Arial" pitchFamily="34" charset="0"/>
              </a:rPr>
              <a:t>(</a:t>
            </a:r>
            <a:r>
              <a:rPr lang="en-US" altLang="en-US" sz="3200" dirty="0">
                <a:latin typeface="Arial" pitchFamily="34" charset="0"/>
              </a:rPr>
              <a:t>beta-squeeze easies the problem)</a:t>
            </a:r>
          </a:p>
          <a:p>
            <a:pPr marL="339725" indent="-339725" eaLnBrk="1" hangingPunct="1">
              <a:spcBef>
                <a:spcPct val="0"/>
              </a:spcBef>
            </a:pPr>
            <a:r>
              <a:rPr lang="en-US" altLang="en-US" sz="3200" dirty="0" smtClean="0">
                <a:latin typeface="Arial" pitchFamily="34" charset="0"/>
              </a:rPr>
              <a:t>Collimation  </a:t>
            </a:r>
            <a:r>
              <a:rPr lang="en-US" altLang="en-US" sz="3200" dirty="0">
                <a:latin typeface="Arial" pitchFamily="34" charset="0"/>
              </a:rPr>
              <a:t>(transverse tails</a:t>
            </a:r>
            <a:r>
              <a:rPr lang="en-US" altLang="en-US" sz="3200" dirty="0" smtClean="0">
                <a:latin typeface="Arial" pitchFamily="34" charset="0"/>
              </a:rPr>
              <a:t>)</a:t>
            </a:r>
            <a:endParaRPr lang="en-US" altLang="en-US" sz="3200" dirty="0">
              <a:latin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65760" y="38023800"/>
            <a:ext cx="10607040" cy="4297680"/>
            <a:chOff x="21935322" y="2979212"/>
            <a:chExt cx="10563120" cy="5546814"/>
          </a:xfrm>
        </p:grpSpPr>
        <p:sp>
          <p:nvSpPr>
            <p:cNvPr id="428" name="AutoShape 3862"/>
            <p:cNvSpPr>
              <a:spLocks noChangeArrowheads="1"/>
            </p:cNvSpPr>
            <p:nvPr/>
          </p:nvSpPr>
          <p:spPr bwMode="auto">
            <a:xfrm>
              <a:off x="21935322" y="2979212"/>
              <a:ext cx="10563120" cy="5546814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  <a:defRPr/>
              </a:pPr>
              <a:r>
                <a:rPr lang="en-US" altLang="en-US" sz="4400" b="1" dirty="0" smtClean="0">
                  <a:solidFill>
                    <a:srgbClr val="000000"/>
                  </a:solidFill>
                  <a:latin typeface="Arial" charset="0"/>
                </a:rPr>
                <a:t>Present Ion </a:t>
              </a:r>
              <a:r>
                <a:rPr lang="en-US" altLang="en-US" sz="4400" b="1" dirty="0">
                  <a:solidFill>
                    <a:srgbClr val="000000"/>
                  </a:solidFill>
                  <a:latin typeface="Arial" charset="0"/>
                </a:rPr>
                <a:t>Collider Ring Arc Cell</a:t>
              </a:r>
              <a:endParaRPr lang="en-US" altLang="en-US" sz="4400" b="1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2208014" y="4065723"/>
              <a:ext cx="9880621" cy="4224268"/>
              <a:chOff x="22632419" y="4375058"/>
              <a:chExt cx="8537785" cy="4040926"/>
            </a:xfrm>
          </p:grpSpPr>
          <p:pic>
            <p:nvPicPr>
              <p:cNvPr id="429" name="Picture 43"/>
              <p:cNvPicPr>
                <a:picLocks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166" t="4916" r="13916" b="10808"/>
              <a:stretch/>
            </p:blipFill>
            <p:spPr bwMode="auto">
              <a:xfrm>
                <a:off x="22632419" y="4375058"/>
                <a:ext cx="4760904" cy="40409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0" name="TextBox 439"/>
              <p:cNvSpPr txBox="1"/>
              <p:nvPr/>
            </p:nvSpPr>
            <p:spPr>
              <a:xfrm>
                <a:off x="27562683" y="4472897"/>
                <a:ext cx="3607521" cy="1074835"/>
              </a:xfrm>
              <a:prstGeom prst="rect">
                <a:avLst/>
              </a:prstGeom>
              <a:solidFill>
                <a:srgbClr val="FF99FF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50 mm x 30 mm should give 8</a:t>
                </a:r>
                <a:r>
                  <a:rPr lang="el-GR" sz="24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σ</a:t>
                </a:r>
                <a:r>
                  <a:rPr lang="en-US" sz="2400" b="1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8</a:t>
                </a:r>
                <a:r>
                  <a:rPr lang="el-GR" sz="24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σ</a:t>
                </a:r>
                <a:r>
                  <a:rPr lang="en-US" sz="2400" b="1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y </a:t>
                </a:r>
                <a:r>
                  <a:rPr lang="en-US" sz="24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or dipoles </a:t>
                </a:r>
                <a:endParaRPr lang="en-US" sz="2400" b="1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07" name="AutoShape 3862"/>
          <p:cNvSpPr>
            <a:spLocks noChangeArrowheads="1"/>
          </p:cNvSpPr>
          <p:nvPr/>
        </p:nvSpPr>
        <p:spPr bwMode="auto">
          <a:xfrm>
            <a:off x="11125199" y="29260800"/>
            <a:ext cx="10607040" cy="512064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Risk Factor and Mitigation</a:t>
            </a:r>
            <a:endParaRPr lang="en-US" altLang="en-US" sz="44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endParaRPr lang="en-US" altLang="en-US" sz="3200" dirty="0" smtClean="0">
              <a:solidFill>
                <a:srgbClr val="000000"/>
              </a:solidFill>
              <a:latin typeface="Arial" charset="0"/>
            </a:endParaRPr>
          </a:p>
          <a:p>
            <a:pPr marL="0" indent="0" eaLnBrk="1" hangingPunct="1">
              <a:spcBef>
                <a:spcPct val="0"/>
              </a:spcBef>
              <a:spcAft>
                <a:spcPts val="1200"/>
              </a:spcAft>
              <a:buNone/>
              <a:defRPr/>
            </a:pP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236538" indent="-236538" eaLnBrk="1" hangingPunct="1">
              <a:spcBef>
                <a:spcPct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Without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cooling during collision,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emittance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grows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due to IBS</a:t>
            </a:r>
          </a:p>
          <a:p>
            <a:pPr marL="236538" indent="-236538" eaLnBrk="1" hangingPunct="1">
              <a:spcBef>
                <a:spcPct val="0"/>
              </a:spcBef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C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ut-off emittance: beam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oo fat to fit into the aperture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?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08" name="Content Placeholder 2"/>
          <p:cNvSpPr txBox="1">
            <a:spLocks/>
          </p:cNvSpPr>
          <p:nvPr/>
        </p:nvSpPr>
        <p:spPr bwMode="auto">
          <a:xfrm>
            <a:off x="11417228" y="30007560"/>
            <a:ext cx="9875520" cy="1005840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 eaLnBrk="1" hangingPunct="1">
              <a:spcBef>
                <a:spcPts val="1800"/>
              </a:spcBef>
              <a:buFontTx/>
              <a:buNone/>
            </a:pPr>
            <a:r>
              <a:rPr lang="en-US" sz="3000" b="1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ould e-Cooling become a single point total failure for a design with small SC dipole aperture?</a:t>
            </a:r>
          </a:p>
        </p:txBody>
      </p:sp>
      <p:graphicFrame>
        <p:nvGraphicFramePr>
          <p:cNvPr id="509" name="Table 5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8339503"/>
              </p:ext>
            </p:extLst>
          </p:nvPr>
        </p:nvGraphicFramePr>
        <p:xfrm>
          <a:off x="11277600" y="32080200"/>
          <a:ext cx="10210800" cy="21336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37359"/>
                <a:gridCol w="762000"/>
                <a:gridCol w="1371602"/>
                <a:gridCol w="1126484"/>
                <a:gridCol w="1464314"/>
                <a:gridCol w="1192373"/>
                <a:gridCol w="1413668"/>
                <a:gridCol w="1143000"/>
              </a:tblGrid>
              <a:tr h="422988">
                <a:tc>
                  <a:txBody>
                    <a:bodyPr/>
                    <a:lstStyle/>
                    <a:p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t-of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t-off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t-off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0878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0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0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22988">
                <a:tc>
                  <a:txBody>
                    <a:bodyPr/>
                    <a:lstStyle/>
                    <a:p>
                      <a:r>
                        <a:rPr lang="en-US" sz="22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en-US" sz="2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orm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µ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/0.25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/4.5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/0.1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7.5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 / 0.1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/20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22988">
                <a:tc>
                  <a:txBody>
                    <a:bodyPr/>
                    <a:lstStyle/>
                    <a:p>
                      <a:pPr algn="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wth ratio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/75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/40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92522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size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2/0.38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/1.5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3x0.17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x1.5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66x0.11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</a:t>
                      </a:r>
                      <a:r>
                        <a:rPr lang="en-US" sz="2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1.5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10" name="Rectangle 509"/>
          <p:cNvSpPr/>
          <p:nvPr/>
        </p:nvSpPr>
        <p:spPr bwMode="auto">
          <a:xfrm>
            <a:off x="16209263" y="32156400"/>
            <a:ext cx="118872" cy="2103120"/>
          </a:xfrm>
          <a:prstGeom prst="rect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1" name="Rectangle 510"/>
          <p:cNvSpPr/>
          <p:nvPr/>
        </p:nvSpPr>
        <p:spPr bwMode="auto">
          <a:xfrm>
            <a:off x="18854928" y="32156400"/>
            <a:ext cx="118872" cy="2011680"/>
          </a:xfrm>
          <a:prstGeom prst="rect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3" name="AutoShape 3862"/>
          <p:cNvSpPr>
            <a:spLocks noChangeArrowheads="1"/>
          </p:cNvSpPr>
          <p:nvPr/>
        </p:nvSpPr>
        <p:spPr bwMode="auto">
          <a:xfrm>
            <a:off x="11106757" y="34442400"/>
            <a:ext cx="10607040" cy="493776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IBS Emittance </a:t>
            </a:r>
            <a:r>
              <a:rPr lang="en-US" altLang="en-US" sz="4400" b="1" dirty="0" smtClean="0">
                <a:latin typeface="Arial" charset="0"/>
              </a:rPr>
              <a:t>Growth without </a:t>
            </a:r>
            <a:r>
              <a:rPr lang="en-US" altLang="en-US" sz="4400" b="1" dirty="0">
                <a:latin typeface="Arial" charset="0"/>
              </a:rPr>
              <a:t>Cooling During </a:t>
            </a:r>
            <a:r>
              <a:rPr lang="en-US" altLang="en-US" sz="4400" b="1" dirty="0" smtClean="0">
                <a:latin typeface="Arial" charset="0"/>
              </a:rPr>
              <a:t>Collision</a:t>
            </a:r>
            <a:endParaRPr lang="en-US" altLang="en-US" sz="4400" dirty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514" name="Picture 513"/>
          <p:cNvPicPr>
            <a:picLocks noChangeAspect="1"/>
          </p:cNvPicPr>
          <p:nvPr/>
        </p:nvPicPr>
        <p:blipFill rotWithShape="1">
          <a:blip r:embed="rId8"/>
          <a:srcRect/>
          <a:stretch/>
        </p:blipFill>
        <p:spPr>
          <a:xfrm>
            <a:off x="11849099" y="35946149"/>
            <a:ext cx="9220201" cy="3289763"/>
          </a:xfrm>
          <a:prstGeom prst="rect">
            <a:avLst/>
          </a:prstGeom>
        </p:spPr>
      </p:pic>
      <p:sp>
        <p:nvSpPr>
          <p:cNvPr id="515" name="AutoShape 3862"/>
          <p:cNvSpPr>
            <a:spLocks noChangeArrowheads="1"/>
          </p:cNvSpPr>
          <p:nvPr/>
        </p:nvSpPr>
        <p:spPr bwMode="auto">
          <a:xfrm>
            <a:off x="21823680" y="4267200"/>
            <a:ext cx="10789920" cy="77724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RHIC Magnets for JLEIC </a:t>
            </a:r>
            <a:r>
              <a:rPr lang="en-US" altLang="en-US" sz="4400" b="1" dirty="0">
                <a:latin typeface="Arial" charset="0"/>
              </a:rPr>
              <a:t>Ion Collider </a:t>
            </a:r>
            <a:r>
              <a:rPr lang="en-US" altLang="en-US" sz="4400" b="1" dirty="0" smtClean="0">
                <a:latin typeface="Arial" charset="0"/>
              </a:rPr>
              <a:t>Ring w/ Small </a:t>
            </a:r>
            <a:r>
              <a:rPr lang="en-US" altLang="en-US" sz="4400" b="1" dirty="0" smtClean="0">
                <a:latin typeface="Arial" charset="0"/>
              </a:rPr>
              <a:t>Aperture</a:t>
            </a:r>
            <a:endParaRPr lang="en-US" altLang="en-US" sz="44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About 4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years ago, we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had explored whether the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RHIC magnets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can be used for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he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JLEIC ion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collider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ring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We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took advantage of small aperture by cooling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7" name="AutoShape 3862"/>
          <p:cNvSpPr>
            <a:spLocks noChangeArrowheads="1"/>
          </p:cNvSpPr>
          <p:nvPr/>
        </p:nvSpPr>
        <p:spPr bwMode="auto">
          <a:xfrm>
            <a:off x="21899880" y="21320760"/>
            <a:ext cx="10789920" cy="132588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>
                <a:latin typeface="Arial" charset="0"/>
              </a:rPr>
              <a:t>Ways for Reducing </a:t>
            </a:r>
            <a:r>
              <a:rPr lang="en-US" altLang="en-US" sz="4400" b="1" dirty="0" smtClean="0">
                <a:latin typeface="Arial" charset="0"/>
              </a:rPr>
              <a:t>Footprint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RHIC cell:               29.6 m,  3.77 T,   3.06° x 2 =   6.12°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New magnet cell:    29.6 m,   7.54 T,   6.12° x 2 = 12.24°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518" name="Group 517"/>
          <p:cNvGrpSpPr/>
          <p:nvPr/>
        </p:nvGrpSpPr>
        <p:grpSpPr>
          <a:xfrm>
            <a:off x="21973149" y="23850600"/>
            <a:ext cx="6766559" cy="292734"/>
            <a:chOff x="-1" y="1676400"/>
            <a:chExt cx="3742996" cy="152400"/>
          </a:xfrm>
        </p:grpSpPr>
        <p:sp>
          <p:nvSpPr>
            <p:cNvPr id="519" name="Rectangle 518"/>
            <p:cNvSpPr/>
            <p:nvPr/>
          </p:nvSpPr>
          <p:spPr bwMode="auto">
            <a:xfrm>
              <a:off x="152400" y="1676400"/>
              <a:ext cx="1005840" cy="152400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20" name="Rectangle 519"/>
            <p:cNvSpPr/>
            <p:nvPr/>
          </p:nvSpPr>
          <p:spPr bwMode="auto">
            <a:xfrm>
              <a:off x="1295400" y="1676400"/>
              <a:ext cx="1005840" cy="152400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21" name="Rectangle 520"/>
            <p:cNvSpPr/>
            <p:nvPr/>
          </p:nvSpPr>
          <p:spPr bwMode="auto">
            <a:xfrm>
              <a:off x="2438400" y="1676400"/>
              <a:ext cx="1005840" cy="152400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cxnSp>
          <p:nvCxnSpPr>
            <p:cNvPr id="522" name="Straight Connector 521"/>
            <p:cNvCxnSpPr/>
            <p:nvPr/>
          </p:nvCxnSpPr>
          <p:spPr bwMode="auto">
            <a:xfrm>
              <a:off x="-1" y="1752600"/>
              <a:ext cx="37429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23" name="Group 522"/>
          <p:cNvGrpSpPr/>
          <p:nvPr/>
        </p:nvGrpSpPr>
        <p:grpSpPr>
          <a:xfrm>
            <a:off x="21973151" y="24472266"/>
            <a:ext cx="10579489" cy="292734"/>
            <a:chOff x="0" y="2133600"/>
            <a:chExt cx="5852160" cy="152400"/>
          </a:xfrm>
        </p:grpSpPr>
        <p:sp>
          <p:nvSpPr>
            <p:cNvPr id="524" name="Rectangle 523"/>
            <p:cNvSpPr/>
            <p:nvPr/>
          </p:nvSpPr>
          <p:spPr bwMode="auto">
            <a:xfrm>
              <a:off x="152400" y="2133600"/>
              <a:ext cx="1005840" cy="152400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25" name="Rectangle 524"/>
            <p:cNvSpPr/>
            <p:nvPr/>
          </p:nvSpPr>
          <p:spPr bwMode="auto">
            <a:xfrm>
              <a:off x="2438400" y="2133600"/>
              <a:ext cx="1005840" cy="152400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26" name="Rectangle 525"/>
            <p:cNvSpPr/>
            <p:nvPr/>
          </p:nvSpPr>
          <p:spPr bwMode="auto">
            <a:xfrm>
              <a:off x="1295400" y="2133600"/>
              <a:ext cx="1005840" cy="152400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27" name="Rectangle 526"/>
            <p:cNvSpPr/>
            <p:nvPr/>
          </p:nvSpPr>
          <p:spPr bwMode="auto">
            <a:xfrm>
              <a:off x="4709160" y="2133600"/>
              <a:ext cx="1005840" cy="152400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28" name="Rectangle 527"/>
            <p:cNvSpPr/>
            <p:nvPr/>
          </p:nvSpPr>
          <p:spPr bwMode="auto">
            <a:xfrm>
              <a:off x="3566160" y="2133600"/>
              <a:ext cx="1005840" cy="152400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cxnSp>
          <p:nvCxnSpPr>
            <p:cNvPr id="529" name="Straight Connector 528"/>
            <p:cNvCxnSpPr/>
            <p:nvPr/>
          </p:nvCxnSpPr>
          <p:spPr bwMode="auto">
            <a:xfrm>
              <a:off x="0" y="2209800"/>
              <a:ext cx="5852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21945600" y="23164800"/>
            <a:ext cx="4848287" cy="690265"/>
            <a:chOff x="22082760" y="22828260"/>
            <a:chExt cx="4848287" cy="690265"/>
          </a:xfrm>
        </p:grpSpPr>
        <p:sp>
          <p:nvSpPr>
            <p:cNvPr id="530" name="TextBox 529"/>
            <p:cNvSpPr txBox="1"/>
            <p:nvPr/>
          </p:nvSpPr>
          <p:spPr>
            <a:xfrm>
              <a:off x="22220514" y="23056860"/>
              <a:ext cx="20938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HIC cell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1" name="TextBox 530"/>
            <p:cNvSpPr txBox="1"/>
            <p:nvPr/>
          </p:nvSpPr>
          <p:spPr>
            <a:xfrm>
              <a:off x="23873559" y="23052395"/>
              <a:ext cx="305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ew magnet cell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32" name="Group 531"/>
            <p:cNvGrpSpPr/>
            <p:nvPr/>
          </p:nvGrpSpPr>
          <p:grpSpPr>
            <a:xfrm>
              <a:off x="22082760" y="22828260"/>
              <a:ext cx="4663441" cy="292734"/>
              <a:chOff x="0" y="1676400"/>
              <a:chExt cx="2579634" cy="152400"/>
            </a:xfrm>
          </p:grpSpPr>
          <p:sp>
            <p:nvSpPr>
              <p:cNvPr id="533" name="Rectangle 532"/>
              <p:cNvSpPr/>
              <p:nvPr/>
            </p:nvSpPr>
            <p:spPr bwMode="auto">
              <a:xfrm>
                <a:off x="152400" y="1676400"/>
                <a:ext cx="1005840" cy="152400"/>
              </a:xfrm>
              <a:prstGeom prst="rect">
                <a:avLst/>
              </a:prstGeom>
              <a:solidFill>
                <a:srgbClr val="66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534" name="Rectangle 533"/>
              <p:cNvSpPr/>
              <p:nvPr/>
            </p:nvSpPr>
            <p:spPr bwMode="auto">
              <a:xfrm>
                <a:off x="1295400" y="1676400"/>
                <a:ext cx="1005840" cy="152400"/>
              </a:xfrm>
              <a:prstGeom prst="rect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cxnSp>
            <p:nvCxnSpPr>
              <p:cNvPr id="535" name="Straight Connector 534"/>
              <p:cNvCxnSpPr/>
              <p:nvPr/>
            </p:nvCxnSpPr>
            <p:spPr bwMode="auto">
              <a:xfrm>
                <a:off x="0" y="1752600"/>
                <a:ext cx="257963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aphicFrame>
        <p:nvGraphicFramePr>
          <p:cNvPr id="536" name="Table 5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77114"/>
              </p:ext>
            </p:extLst>
          </p:nvPr>
        </p:nvGraphicFramePr>
        <p:xfrm>
          <a:off x="22221106" y="24917400"/>
          <a:ext cx="6734894" cy="27432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327192"/>
                <a:gridCol w="917847"/>
                <a:gridCol w="1270655"/>
                <a:gridCol w="1219200"/>
              </a:tblGrid>
              <a:tr h="345739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pole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H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w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739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ngth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45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45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29865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eld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7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54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29865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ding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@200 GeV)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6°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12°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29865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us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6.9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.5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25819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ggitta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31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6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1125200" y="21351240"/>
            <a:ext cx="10683875" cy="7863840"/>
            <a:chOff x="10149840" y="3749040"/>
            <a:chExt cx="10683875" cy="7863840"/>
          </a:xfrm>
        </p:grpSpPr>
        <p:sp>
          <p:nvSpPr>
            <p:cNvPr id="403" name="AutoShape 3862"/>
            <p:cNvSpPr>
              <a:spLocks noChangeArrowheads="1"/>
            </p:cNvSpPr>
            <p:nvPr/>
          </p:nvSpPr>
          <p:spPr bwMode="auto">
            <a:xfrm>
              <a:off x="10149840" y="3749040"/>
              <a:ext cx="10607040" cy="786384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  <a:defRPr/>
              </a:pPr>
              <a:r>
                <a:rPr lang="en-US" altLang="en-US" sz="4300" b="1" dirty="0" smtClean="0">
                  <a:solidFill>
                    <a:srgbClr val="000000"/>
                  </a:solidFill>
                  <a:latin typeface="Arial" charset="0"/>
                </a:rPr>
                <a:t>Dipole Aperture: Analyses/Opportunity </a:t>
              </a:r>
            </a:p>
          </p:txBody>
        </p:sp>
        <p:graphicFrame>
          <p:nvGraphicFramePr>
            <p:cNvPr id="404" name="Content Placeholder 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36610679"/>
                </p:ext>
              </p:extLst>
            </p:nvPr>
          </p:nvGraphicFramePr>
          <p:xfrm>
            <a:off x="10226040" y="4533870"/>
            <a:ext cx="10591800" cy="5372130"/>
          </p:xfrm>
          <a:graphic>
            <a:graphicData uri="http://schemas.openxmlformats.org/drawingml/2006/table">
              <a:tbl>
                <a:tblPr firstRow="1" bandRow="1">
                  <a:tableStyleId>{21E4AEA4-8DFA-4A89-87EB-49C32662AFE0}</a:tableStyleId>
                </a:tblPr>
                <a:tblGrid>
                  <a:gridCol w="2051818"/>
                  <a:gridCol w="634910"/>
                  <a:gridCol w="930819"/>
                  <a:gridCol w="959116"/>
                  <a:gridCol w="959116"/>
                  <a:gridCol w="959116"/>
                  <a:gridCol w="885337"/>
                  <a:gridCol w="1106669"/>
                  <a:gridCol w="1106669"/>
                  <a:gridCol w="998230"/>
                </a:tblGrid>
                <a:tr h="330550">
                  <a:tc>
                    <a:txBody>
                      <a:bodyPr/>
                      <a:lstStyle/>
                      <a:p>
                        <a:r>
                          <a:rPr lang="en-US" sz="2200" b="1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ooling</a:t>
                        </a:r>
                        <a:endParaRPr lang="en-US" sz="2200" b="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endParaRPr lang="en-US" sz="2200" b="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 gridSpan="4">
                    <a:txBody>
                      <a:bodyPr/>
                      <a:lstStyle/>
                      <a:p>
                        <a:pPr algn="ctr"/>
                        <a:r>
                          <a:rPr lang="en-US" sz="2200" b="1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No</a:t>
                        </a:r>
                        <a:endParaRPr lang="en-US" sz="2200" b="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 hMerge="1">
                    <a:txBody>
                      <a:bodyPr/>
                      <a:lstStyle/>
                      <a:p>
                        <a:pPr algn="ctr"/>
                        <a:endParaRPr lang="en-US" sz="160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hMerge="1">
                    <a:txBody>
                      <a:bodyPr/>
                      <a:lstStyle/>
                      <a:p>
                        <a:pPr algn="ctr"/>
                        <a:endPara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/>
                  </a:tc>
                  <a:tc gridSpan="4">
                    <a:txBody>
                      <a:bodyPr/>
                      <a:lstStyle/>
                      <a:p>
                        <a:pPr algn="ctr"/>
                        <a:r>
                          <a:rPr lang="en-US" sz="2200" b="1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Yes</a:t>
                        </a:r>
                        <a:endParaRPr lang="en-US" sz="2200" b="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 hMerge="1">
                    <a:txBody>
                      <a:bodyPr/>
                      <a:lstStyle/>
                      <a:p>
                        <a:pPr algn="ctr"/>
                        <a:endPara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hMerge="1">
                    <a:txBody>
                      <a:bodyPr/>
                      <a:lstStyle/>
                      <a:p>
                        <a:pPr algn="ctr"/>
                        <a:endPara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/>
                  </a:tc>
                </a:tr>
                <a:tr h="330550">
                  <a:tc>
                    <a:txBody>
                      <a:bodyPr/>
                      <a:lstStyle/>
                      <a:p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Kinetic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energy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GeV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7.9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50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0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00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7.9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50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0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00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</a:tr>
                <a:tr h="661099">
                  <a:tc>
                    <a:txBody>
                      <a:bodyPr/>
                      <a:lstStyle/>
                      <a:p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M energy</a:t>
                        </a:r>
                      </a:p>
                      <a:p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     </a:t>
                        </a: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(e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energy)</a:t>
                        </a:r>
                        <a:endParaRPr lang="en-US" sz="2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GeV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4.7</a:t>
                        </a:r>
                      </a:p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(3)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69.6</a:t>
                        </a:r>
                      </a:p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(12)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0.6</a:t>
                        </a:r>
                      </a:p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(12)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4.7</a:t>
                        </a:r>
                      </a:p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(3)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69.6</a:t>
                        </a:r>
                      </a:p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(12)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0.6</a:t>
                        </a:r>
                      </a:p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(12)</a:t>
                        </a:r>
                      </a:p>
                    </a:txBody>
                    <a:tcPr marL="0" marR="0" marT="0" marB="0" anchor="ctr"/>
                  </a:tc>
                </a:tr>
                <a:tr h="336555">
                  <a:tc>
                    <a:txBody>
                      <a:bodyPr/>
                      <a:lstStyle/>
                      <a:p>
                        <a:r>
                          <a:rPr lang="en-US" sz="2200" b="0" dirty="0" err="1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mitt</a:t>
                        </a: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., norm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µm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5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>
                      <a:solidFill>
                        <a:srgbClr val="FFC000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5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5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5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>
                      <a:solidFill>
                        <a:srgbClr val="FFC000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/0.25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0.1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/0.1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</a:tr>
                <a:tr h="336555">
                  <a:tc>
                    <a:txBody>
                      <a:bodyPr/>
                      <a:lstStyle/>
                      <a:p>
                        <a:r>
                          <a:rPr lang="en-US" sz="2200" b="0" dirty="0" err="1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mitt</a:t>
                        </a: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., </a:t>
                        </a:r>
                        <a:r>
                          <a:rPr lang="en-US" sz="2200" b="0" baseline="0" dirty="0" err="1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unnorm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.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nm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66.9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6.1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3.2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1.7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53.4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9.2/4.6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.6/ 0.9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2/0.4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</a:tr>
                <a:tr h="336555">
                  <a:tc>
                    <a:txBody>
                      <a:bodyPr/>
                      <a:lstStyle/>
                      <a:p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nergy spread 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r>
                          <a:rPr lang="en-US" sz="2200" b="0" baseline="3000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-4</a:t>
                        </a:r>
                        <a:endParaRPr lang="en-US" sz="2200" b="0" baseline="30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</a:tr>
                <a:tr h="330550">
                  <a:tc>
                    <a:txBody>
                      <a:bodyPr/>
                      <a:lstStyle/>
                      <a:p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axi.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beta 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8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8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8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8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8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8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8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8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</a:tr>
                <a:tr h="330550">
                  <a:tc>
                    <a:txBody>
                      <a:bodyPr/>
                      <a:lstStyle/>
                      <a:p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axi dispersion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2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0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2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0</a:t>
                        </a:r>
                        <a:endParaRPr lang="en-US" sz="2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2/0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2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0</a:t>
                        </a:r>
                        <a:endParaRPr lang="en-US" sz="2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2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0</a:t>
                        </a:r>
                        <a:endParaRPr lang="en-US" sz="2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2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0</a:t>
                        </a:r>
                        <a:endParaRPr lang="en-US" sz="2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2/0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2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0</a:t>
                        </a:r>
                        <a:endParaRPr lang="en-US" sz="2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</a:tr>
                <a:tr h="336555">
                  <a:tc>
                    <a:txBody>
                      <a:bodyPr/>
                      <a:lstStyle/>
                      <a:p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ax beam size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m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9/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6/1.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4/0.9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3/0.7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4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1.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8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0.38</a:t>
                        </a: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7/0.2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7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0.1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</a:tr>
                <a:tr h="661099">
                  <a:tc>
                    <a:txBody>
                      <a:bodyPr/>
                      <a:lstStyle/>
                      <a:p>
                        <a:pPr marL="0" marR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eam stay-clear in arc (10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</a:t>
                        </a:r>
                        <a:r>
                          <a:rPr lang="el-GR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σ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)</a:t>
                        </a:r>
                        <a:endParaRPr lang="en-US" sz="2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m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9/32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6/13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4/9.4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3/6.7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4/13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.2/3.8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7.3/1.7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6.6/1.1</a:t>
                        </a:r>
                      </a:p>
                    </a:txBody>
                    <a:tcPr marL="0" marR="0" marT="0" marB="0" anchor="ctr"/>
                  </a:tc>
                </a:tr>
                <a:tr h="336555">
                  <a:tc>
                    <a:txBody>
                      <a:bodyPr/>
                      <a:lstStyle/>
                      <a:p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agnet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</a:t>
                        </a:r>
                        <a:r>
                          <a:rPr lang="en-US" sz="2200" b="0" baseline="0" dirty="0" err="1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agitta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m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8.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8.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8.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8.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8.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8.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8.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8.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</a:tr>
                <a:tr h="336555">
                  <a:tc>
                    <a:txBody>
                      <a:bodyPr/>
                      <a:lstStyle/>
                      <a:p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eam steering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m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± 5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± 5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± 5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± 5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± 5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± 5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± 5</a:t>
                        </a: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± 5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</a:tr>
                <a:tr h="661099">
                  <a:tc>
                    <a:txBody>
                      <a:bodyPr/>
                      <a:lstStyle/>
                      <a:p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Required phys.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</a:t>
                        </a:r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Aperture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m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1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x42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>
                      <a:solidFill>
                        <a:srgbClr val="FFC000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69x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7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68x29 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67x2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52/36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>
                      <a:solidFill>
                        <a:srgbClr val="FFC000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0/18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8/13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200" b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7</a:t>
                        </a:r>
                        <a:r>
                          <a:rPr lang="en-US" sz="2200" b="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12</a:t>
                        </a:r>
                        <a:endParaRPr lang="en-US" sz="2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0" marR="0" marT="0" marB="0" anchor="ctr"/>
                  </a:tc>
                </a:tr>
              </a:tbl>
            </a:graphicData>
          </a:graphic>
        </p:graphicFrame>
        <p:grpSp>
          <p:nvGrpSpPr>
            <p:cNvPr id="405" name="Group 404"/>
            <p:cNvGrpSpPr/>
            <p:nvPr/>
          </p:nvGrpSpPr>
          <p:grpSpPr>
            <a:xfrm>
              <a:off x="13661361" y="9925216"/>
              <a:ext cx="3305227" cy="737706"/>
              <a:chOff x="3058340" y="4245834"/>
              <a:chExt cx="3305227" cy="737706"/>
            </a:xfrm>
          </p:grpSpPr>
          <p:sp>
            <p:nvSpPr>
              <p:cNvPr id="408" name="TextBox 407"/>
              <p:cNvSpPr txBox="1"/>
              <p:nvPr/>
            </p:nvSpPr>
            <p:spPr>
              <a:xfrm>
                <a:off x="3710605" y="4460320"/>
                <a:ext cx="2029259" cy="523220"/>
              </a:xfrm>
              <a:prstGeom prst="rect">
                <a:avLst/>
              </a:prstGeom>
              <a:solidFill>
                <a:srgbClr val="FF99FF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% x 85%</a:t>
                </a:r>
                <a:endParaRPr 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06" name="Straight Arrow Connector 405"/>
              <p:cNvCxnSpPr/>
              <p:nvPr/>
            </p:nvCxnSpPr>
            <p:spPr bwMode="auto">
              <a:xfrm>
                <a:off x="3058340" y="4302818"/>
                <a:ext cx="796880" cy="2540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07" name="Straight Arrow Connector 406"/>
              <p:cNvCxnSpPr/>
              <p:nvPr/>
            </p:nvCxnSpPr>
            <p:spPr bwMode="auto">
              <a:xfrm flipH="1">
                <a:off x="5677767" y="4245834"/>
                <a:ext cx="685800" cy="227657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409" name="Rectangular Callout 408"/>
            <p:cNvSpPr/>
            <p:nvPr/>
          </p:nvSpPr>
          <p:spPr bwMode="auto">
            <a:xfrm>
              <a:off x="10250848" y="9982200"/>
              <a:ext cx="3410513" cy="914400"/>
            </a:xfrm>
            <a:prstGeom prst="wedgeRectCallout">
              <a:avLst>
                <a:gd name="adj1" fmla="val 32727"/>
                <a:gd name="adj2" fmla="val -69326"/>
              </a:avLst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100mm x 60</a:t>
              </a:r>
              <a:r>
                <a:rPr kumimoji="0" lang="en-US" sz="26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mm is the present baseline </a:t>
              </a:r>
              <a:endParaRPr kumimoji="0" 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0" name="Rectangular Callout 409"/>
            <p:cNvSpPr/>
            <p:nvPr/>
          </p:nvSpPr>
          <p:spPr bwMode="auto">
            <a:xfrm>
              <a:off x="17633315" y="9906000"/>
              <a:ext cx="3200400" cy="914400"/>
            </a:xfrm>
            <a:prstGeom prst="wedgeRectCallout">
              <a:avLst>
                <a:gd name="adj1" fmla="val -60302"/>
                <a:gd name="adj2" fmla="val -58024"/>
              </a:avLst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Is a 52mm x 36</a:t>
              </a:r>
              <a:r>
                <a:rPr kumimoji="0" lang="en-US" sz="2600" b="1" i="0" u="none" strike="noStrike" cap="none" normalizeH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mm aperture enough? </a:t>
              </a:r>
              <a:endParaRPr kumimoji="0" lang="en-US" sz="2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12359640" y="10896600"/>
              <a:ext cx="6242079" cy="707886"/>
            </a:xfrm>
            <a:prstGeom prst="rect">
              <a:avLst/>
            </a:prstGeom>
            <a:solidFill>
              <a:srgbClr val="00CC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opose: 60mm x 42mm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6" name="Group 205"/>
          <p:cNvGrpSpPr/>
          <p:nvPr/>
        </p:nvGrpSpPr>
        <p:grpSpPr>
          <a:xfrm>
            <a:off x="21717000" y="7303247"/>
            <a:ext cx="4648200" cy="4736353"/>
            <a:chOff x="-33273" y="1272064"/>
            <a:chExt cx="4816206" cy="5106721"/>
          </a:xfrm>
        </p:grpSpPr>
        <p:sp>
          <p:nvSpPr>
            <p:cNvPr id="207" name="Line 32"/>
            <p:cNvSpPr>
              <a:spLocks noChangeShapeType="1"/>
            </p:cNvSpPr>
            <p:nvPr/>
          </p:nvSpPr>
          <p:spPr bwMode="auto">
            <a:xfrm rot="10800000" flipV="1">
              <a:off x="381001" y="1848196"/>
              <a:ext cx="816954" cy="16453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08" name="Text Box 33"/>
            <p:cNvSpPr txBox="1">
              <a:spLocks noChangeArrowheads="1"/>
            </p:cNvSpPr>
            <p:nvPr/>
          </p:nvSpPr>
          <p:spPr bwMode="auto">
            <a:xfrm>
              <a:off x="-33273" y="3429000"/>
              <a:ext cx="1541955" cy="6465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dirty="0" smtClean="0">
                  <a:cs typeface="Arial" pitchFamily="34" charset="0"/>
                </a:rPr>
                <a:t>design orbit</a:t>
              </a:r>
            </a:p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1600" b="1" dirty="0" smtClean="0">
                  <a:cs typeface="Arial" pitchFamily="34" charset="0"/>
                </a:rPr>
                <a:t>(</a:t>
              </a:r>
              <a:r>
                <a:rPr lang="en-US" altLang="en-US" sz="1600" b="1" dirty="0" smtClean="0">
                  <a:cs typeface="Arial" pitchFamily="34" charset="0"/>
                  <a:sym typeface="Symbol" pitchFamily="18" charset="2"/>
                </a:rPr>
                <a:t></a:t>
              </a:r>
              <a:r>
                <a:rPr lang="en-US" altLang="en-US" sz="1600" b="1" baseline="-25000" dirty="0" smtClean="0">
                  <a:cs typeface="Arial" pitchFamily="34" charset="0"/>
                  <a:sym typeface="Symbol" pitchFamily="18" charset="2"/>
                </a:rPr>
                <a:t>0</a:t>
              </a:r>
              <a:r>
                <a:rPr lang="en-US" altLang="en-US" sz="1600" b="1" dirty="0" smtClean="0">
                  <a:cs typeface="Arial" pitchFamily="34" charset="0"/>
                </a:rPr>
                <a:t>=243 m)</a:t>
              </a:r>
              <a:endParaRPr lang="en-US" altLang="en-US" sz="1600" b="1" dirty="0">
                <a:cs typeface="Arial" pitchFamily="34" charset="0"/>
              </a:endParaRPr>
            </a:p>
          </p:txBody>
        </p:sp>
        <p:sp>
          <p:nvSpPr>
            <p:cNvPr id="209" name="Line 24"/>
            <p:cNvSpPr>
              <a:spLocks noChangeShapeType="1"/>
            </p:cNvSpPr>
            <p:nvPr/>
          </p:nvSpPr>
          <p:spPr bwMode="auto">
            <a:xfrm flipV="1">
              <a:off x="55183" y="2263983"/>
              <a:ext cx="3627821" cy="174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0" name="Arc 25"/>
            <p:cNvSpPr>
              <a:spLocks/>
            </p:cNvSpPr>
            <p:nvPr/>
          </p:nvSpPr>
          <p:spPr bwMode="auto">
            <a:xfrm rot="10800000" flipV="1">
              <a:off x="530123" y="1501986"/>
              <a:ext cx="3152882" cy="3047999"/>
            </a:xfrm>
            <a:custGeom>
              <a:avLst/>
              <a:gdLst>
                <a:gd name="T0" fmla="*/ 0 w 29062"/>
                <a:gd name="T1" fmla="*/ 0 h 21600"/>
                <a:gd name="T2" fmla="*/ 0 w 29062"/>
                <a:gd name="T3" fmla="*/ 0 h 21600"/>
                <a:gd name="T4" fmla="*/ 0 w 2906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062" h="21600" fill="none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</a:path>
                <a:path w="29062" h="21600" stroke="0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  <a:lnTo>
                    <a:pt x="14545" y="21600"/>
                  </a:lnTo>
                  <a:lnTo>
                    <a:pt x="0" y="563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11" name="Line 27"/>
            <p:cNvSpPr>
              <a:spLocks noChangeShapeType="1"/>
            </p:cNvSpPr>
            <p:nvPr/>
          </p:nvSpPr>
          <p:spPr bwMode="auto">
            <a:xfrm flipV="1">
              <a:off x="228600" y="2061817"/>
              <a:ext cx="0" cy="228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2" name="Line 28"/>
            <p:cNvSpPr>
              <a:spLocks noChangeShapeType="1"/>
            </p:cNvSpPr>
            <p:nvPr/>
          </p:nvSpPr>
          <p:spPr bwMode="auto">
            <a:xfrm rot="10800000" flipV="1">
              <a:off x="228599" y="1483170"/>
              <a:ext cx="0" cy="228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4" name="Line 29"/>
            <p:cNvSpPr>
              <a:spLocks noChangeShapeType="1"/>
            </p:cNvSpPr>
            <p:nvPr/>
          </p:nvSpPr>
          <p:spPr bwMode="auto">
            <a:xfrm>
              <a:off x="483512" y="2086870"/>
              <a:ext cx="3271726" cy="151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5" name="Line 34"/>
            <p:cNvSpPr>
              <a:spLocks noChangeShapeType="1"/>
            </p:cNvSpPr>
            <p:nvPr/>
          </p:nvSpPr>
          <p:spPr bwMode="auto">
            <a:xfrm>
              <a:off x="622579" y="2454957"/>
              <a:ext cx="1483984" cy="39238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6" name="Line 35"/>
            <p:cNvSpPr>
              <a:spLocks noChangeShapeType="1"/>
            </p:cNvSpPr>
            <p:nvPr/>
          </p:nvSpPr>
          <p:spPr bwMode="auto">
            <a:xfrm flipH="1">
              <a:off x="2115088" y="2492585"/>
              <a:ext cx="1524000" cy="388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7" name="Text Box 36"/>
            <p:cNvSpPr txBox="1">
              <a:spLocks noChangeArrowheads="1"/>
            </p:cNvSpPr>
            <p:nvPr/>
          </p:nvSpPr>
          <p:spPr bwMode="auto">
            <a:xfrm>
              <a:off x="2688437" y="4435685"/>
              <a:ext cx="45397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cs typeface="Arial" pitchFamily="34" charset="0"/>
                  <a:sym typeface="Symbol" pitchFamily="18" charset="2"/>
                </a:rPr>
                <a:t></a:t>
              </a:r>
              <a:r>
                <a:rPr lang="en-US" altLang="en-US" sz="1800" b="1" baseline="-25000" dirty="0" smtClean="0">
                  <a:cs typeface="Arial" pitchFamily="34" charset="0"/>
                  <a:sym typeface="Symbol" pitchFamily="18" charset="2"/>
                </a:rPr>
                <a:t>0</a:t>
              </a:r>
              <a:endParaRPr lang="en-US" altLang="en-US" sz="1800" b="1" baseline="-25000" dirty="0">
                <a:cs typeface="Arial" pitchFamily="34" charset="0"/>
              </a:endParaRPr>
            </a:p>
          </p:txBody>
        </p:sp>
        <p:sp>
          <p:nvSpPr>
            <p:cNvPr id="218" name="Arc 37"/>
            <p:cNvSpPr>
              <a:spLocks/>
            </p:cNvSpPr>
            <p:nvPr/>
          </p:nvSpPr>
          <p:spPr bwMode="auto">
            <a:xfrm rot="10800000" flipV="1">
              <a:off x="1878927" y="5616785"/>
              <a:ext cx="466725" cy="377825"/>
            </a:xfrm>
            <a:custGeom>
              <a:avLst/>
              <a:gdLst>
                <a:gd name="T0" fmla="*/ 0 w 29062"/>
                <a:gd name="T1" fmla="*/ 0 h 21600"/>
                <a:gd name="T2" fmla="*/ 0 w 29062"/>
                <a:gd name="T3" fmla="*/ 0 h 21600"/>
                <a:gd name="T4" fmla="*/ 0 w 2906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062" h="21600" fill="none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</a:path>
                <a:path w="29062" h="21600" stroke="0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  <a:lnTo>
                    <a:pt x="14545" y="21600"/>
                  </a:lnTo>
                  <a:lnTo>
                    <a:pt x="0" y="563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19" name="Text Box 38"/>
            <p:cNvSpPr txBox="1">
              <a:spLocks noChangeArrowheads="1"/>
            </p:cNvSpPr>
            <p:nvPr/>
          </p:nvSpPr>
          <p:spPr bwMode="auto">
            <a:xfrm>
              <a:off x="1885956" y="5242606"/>
              <a:ext cx="47320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cs typeface="Arial" pitchFamily="34" charset="0"/>
                  <a:sym typeface="Symbol" pitchFamily="18" charset="2"/>
                </a:rPr>
                <a:t></a:t>
              </a:r>
              <a:r>
                <a:rPr lang="en-US" altLang="en-US" sz="1800" b="1" baseline="-25000" dirty="0" smtClean="0">
                  <a:cs typeface="Arial" pitchFamily="34" charset="0"/>
                  <a:sym typeface="Symbol" pitchFamily="18" charset="2"/>
                </a:rPr>
                <a:t>0</a:t>
              </a:r>
              <a:endParaRPr lang="en-US" altLang="en-US" sz="1800" b="1" baseline="-25000" dirty="0"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20" name="Arc 26"/>
            <p:cNvSpPr>
              <a:spLocks/>
            </p:cNvSpPr>
            <p:nvPr/>
          </p:nvSpPr>
          <p:spPr bwMode="auto">
            <a:xfrm rot="10800000" flipV="1">
              <a:off x="631037" y="2190960"/>
              <a:ext cx="2979737" cy="987426"/>
            </a:xfrm>
            <a:custGeom>
              <a:avLst/>
              <a:gdLst>
                <a:gd name="T0" fmla="*/ 0 w 29062"/>
                <a:gd name="T1" fmla="*/ 0 h 21600"/>
                <a:gd name="T2" fmla="*/ 0 w 29062"/>
                <a:gd name="T3" fmla="*/ 0 h 21600"/>
                <a:gd name="T4" fmla="*/ 0 w 2906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062" h="21600" fill="none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</a:path>
                <a:path w="29062" h="21600" stroke="0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  <a:lnTo>
                    <a:pt x="14545" y="21600"/>
                  </a:lnTo>
                  <a:lnTo>
                    <a:pt x="0" y="563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grpSp>
          <p:nvGrpSpPr>
            <p:cNvPr id="221" name="Group 220"/>
            <p:cNvGrpSpPr/>
            <p:nvPr/>
          </p:nvGrpSpPr>
          <p:grpSpPr>
            <a:xfrm>
              <a:off x="326237" y="1272064"/>
              <a:ext cx="3600160" cy="1449121"/>
              <a:chOff x="4953000" y="1141679"/>
              <a:chExt cx="3600160" cy="1449121"/>
            </a:xfrm>
          </p:grpSpPr>
          <p:sp>
            <p:nvSpPr>
              <p:cNvPr id="238" name="Arc 26"/>
              <p:cNvSpPr>
                <a:spLocks/>
              </p:cNvSpPr>
              <p:nvPr/>
            </p:nvSpPr>
            <p:spPr bwMode="auto">
              <a:xfrm rot="10983516" flipV="1">
                <a:off x="5573423" y="1153929"/>
                <a:ext cx="2979737" cy="987425"/>
              </a:xfrm>
              <a:custGeom>
                <a:avLst/>
                <a:gdLst>
                  <a:gd name="T0" fmla="*/ 0 w 29062"/>
                  <a:gd name="T1" fmla="*/ 0 h 21600"/>
                  <a:gd name="T2" fmla="*/ 0 w 29062"/>
                  <a:gd name="T3" fmla="*/ 0 h 21600"/>
                  <a:gd name="T4" fmla="*/ 0 w 2906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62" h="21600" fill="none" extrusionOk="0">
                    <a:moveTo>
                      <a:pt x="0" y="5631"/>
                    </a:moveTo>
                    <a:cubicBezTo>
                      <a:pt x="3977" y="2008"/>
                      <a:pt x="9164" y="-1"/>
                      <a:pt x="14545" y="0"/>
                    </a:cubicBezTo>
                    <a:cubicBezTo>
                      <a:pt x="19912" y="0"/>
                      <a:pt x="25087" y="1998"/>
                      <a:pt x="29061" y="5605"/>
                    </a:cubicBezTo>
                  </a:path>
                  <a:path w="29062" h="21600" stroke="0" extrusionOk="0">
                    <a:moveTo>
                      <a:pt x="0" y="5631"/>
                    </a:moveTo>
                    <a:cubicBezTo>
                      <a:pt x="3977" y="2008"/>
                      <a:pt x="9164" y="-1"/>
                      <a:pt x="14545" y="0"/>
                    </a:cubicBezTo>
                    <a:cubicBezTo>
                      <a:pt x="19912" y="0"/>
                      <a:pt x="25087" y="1998"/>
                      <a:pt x="29061" y="5605"/>
                    </a:cubicBezTo>
                    <a:lnTo>
                      <a:pt x="14545" y="21600"/>
                    </a:lnTo>
                    <a:lnTo>
                      <a:pt x="0" y="5631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cxnSp>
            <p:nvCxnSpPr>
              <p:cNvPr id="239" name="Straight Connector 238"/>
              <p:cNvCxnSpPr/>
              <p:nvPr/>
            </p:nvCxnSpPr>
            <p:spPr bwMode="auto">
              <a:xfrm>
                <a:off x="4953000" y="1524000"/>
                <a:ext cx="304800" cy="8382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40" name="Arc 26"/>
              <p:cNvSpPr>
                <a:spLocks/>
              </p:cNvSpPr>
              <p:nvPr/>
            </p:nvSpPr>
            <p:spPr bwMode="auto">
              <a:xfrm rot="10486307" flipV="1">
                <a:off x="4976916" y="1141679"/>
                <a:ext cx="2979737" cy="987425"/>
              </a:xfrm>
              <a:custGeom>
                <a:avLst/>
                <a:gdLst>
                  <a:gd name="T0" fmla="*/ 0 w 29062"/>
                  <a:gd name="T1" fmla="*/ 0 h 21600"/>
                  <a:gd name="T2" fmla="*/ 0 w 29062"/>
                  <a:gd name="T3" fmla="*/ 0 h 21600"/>
                  <a:gd name="T4" fmla="*/ 0 w 2906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62" h="21600" fill="none" extrusionOk="0">
                    <a:moveTo>
                      <a:pt x="0" y="5631"/>
                    </a:moveTo>
                    <a:cubicBezTo>
                      <a:pt x="3977" y="2008"/>
                      <a:pt x="9164" y="-1"/>
                      <a:pt x="14545" y="0"/>
                    </a:cubicBezTo>
                    <a:cubicBezTo>
                      <a:pt x="19912" y="0"/>
                      <a:pt x="25087" y="1998"/>
                      <a:pt x="29061" y="5605"/>
                    </a:cubicBezTo>
                  </a:path>
                  <a:path w="29062" h="21600" stroke="0" extrusionOk="0">
                    <a:moveTo>
                      <a:pt x="0" y="5631"/>
                    </a:moveTo>
                    <a:cubicBezTo>
                      <a:pt x="3977" y="2008"/>
                      <a:pt x="9164" y="-1"/>
                      <a:pt x="14545" y="0"/>
                    </a:cubicBezTo>
                    <a:cubicBezTo>
                      <a:pt x="19912" y="0"/>
                      <a:pt x="25087" y="1998"/>
                      <a:pt x="29061" y="5605"/>
                    </a:cubicBezTo>
                    <a:lnTo>
                      <a:pt x="14545" y="21600"/>
                    </a:lnTo>
                    <a:lnTo>
                      <a:pt x="0" y="5631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cxnSp>
            <p:nvCxnSpPr>
              <p:cNvPr id="241" name="Straight Connector 240"/>
              <p:cNvCxnSpPr/>
              <p:nvPr/>
            </p:nvCxnSpPr>
            <p:spPr bwMode="auto">
              <a:xfrm flipH="1">
                <a:off x="8229600" y="1472853"/>
                <a:ext cx="304800" cy="832197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42" name="Arc 26"/>
              <p:cNvSpPr>
                <a:spLocks/>
              </p:cNvSpPr>
              <p:nvPr/>
            </p:nvSpPr>
            <p:spPr bwMode="auto">
              <a:xfrm rot="10603516" flipV="1">
                <a:off x="5121876" y="1603375"/>
                <a:ext cx="2979737" cy="987425"/>
              </a:xfrm>
              <a:custGeom>
                <a:avLst/>
                <a:gdLst>
                  <a:gd name="T0" fmla="*/ 0 w 29062"/>
                  <a:gd name="T1" fmla="*/ 0 h 21600"/>
                  <a:gd name="T2" fmla="*/ 0 w 29062"/>
                  <a:gd name="T3" fmla="*/ 0 h 21600"/>
                  <a:gd name="T4" fmla="*/ 0 w 2906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62" h="21600" fill="none" extrusionOk="0">
                    <a:moveTo>
                      <a:pt x="0" y="5631"/>
                    </a:moveTo>
                    <a:cubicBezTo>
                      <a:pt x="3977" y="2008"/>
                      <a:pt x="9164" y="-1"/>
                      <a:pt x="14545" y="0"/>
                    </a:cubicBezTo>
                    <a:cubicBezTo>
                      <a:pt x="19912" y="0"/>
                      <a:pt x="25087" y="1998"/>
                      <a:pt x="29061" y="5605"/>
                    </a:cubicBezTo>
                  </a:path>
                  <a:path w="29062" h="21600" stroke="0" extrusionOk="0">
                    <a:moveTo>
                      <a:pt x="0" y="5631"/>
                    </a:moveTo>
                    <a:cubicBezTo>
                      <a:pt x="3977" y="2008"/>
                      <a:pt x="9164" y="-1"/>
                      <a:pt x="14545" y="0"/>
                    </a:cubicBezTo>
                    <a:cubicBezTo>
                      <a:pt x="19912" y="0"/>
                      <a:pt x="25087" y="1998"/>
                      <a:pt x="29061" y="5605"/>
                    </a:cubicBezTo>
                    <a:lnTo>
                      <a:pt x="14545" y="21600"/>
                    </a:lnTo>
                    <a:lnTo>
                      <a:pt x="0" y="5631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cxnSp>
            <p:nvCxnSpPr>
              <p:cNvPr id="243" name="Straight Connector 242"/>
              <p:cNvCxnSpPr/>
              <p:nvPr/>
            </p:nvCxnSpPr>
            <p:spPr bwMode="auto">
              <a:xfrm>
                <a:off x="8237537" y="1841500"/>
                <a:ext cx="144463" cy="7302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222" name="Line 34"/>
            <p:cNvSpPr>
              <a:spLocks noChangeShapeType="1"/>
            </p:cNvSpPr>
            <p:nvPr/>
          </p:nvSpPr>
          <p:spPr bwMode="auto">
            <a:xfrm>
              <a:off x="530122" y="2263985"/>
              <a:ext cx="1592437" cy="23563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Dot"/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23" name="Line 35"/>
            <p:cNvSpPr>
              <a:spLocks noChangeShapeType="1"/>
            </p:cNvSpPr>
            <p:nvPr/>
          </p:nvSpPr>
          <p:spPr bwMode="auto">
            <a:xfrm flipH="1">
              <a:off x="2112288" y="2244935"/>
              <a:ext cx="1570309" cy="23754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Dot"/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24" name="Line 24"/>
            <p:cNvSpPr>
              <a:spLocks noChangeShapeType="1"/>
            </p:cNvSpPr>
            <p:nvPr/>
          </p:nvSpPr>
          <p:spPr bwMode="auto">
            <a:xfrm flipV="1">
              <a:off x="55183" y="1494529"/>
              <a:ext cx="2178037" cy="149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25" name="Text Box 38"/>
            <p:cNvSpPr txBox="1">
              <a:spLocks noChangeArrowheads="1"/>
            </p:cNvSpPr>
            <p:nvPr/>
          </p:nvSpPr>
          <p:spPr bwMode="auto">
            <a:xfrm>
              <a:off x="-2438" y="1717538"/>
              <a:ext cx="38343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cs typeface="Arial" pitchFamily="34" charset="0"/>
                  <a:sym typeface="Symbol" pitchFamily="18" charset="2"/>
                </a:rPr>
                <a:t></a:t>
              </a:r>
              <a:r>
                <a:rPr lang="en-US" altLang="en-US" sz="1800" b="1" dirty="0" smtClean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cs typeface="Arial" pitchFamily="34" charset="0"/>
                  <a:sym typeface="Symbol" pitchFamily="18" charset="2"/>
                </a:rPr>
                <a:t>d</a:t>
              </a:r>
              <a:endParaRPr lang="en-US" altLang="en-US" sz="1800" b="1" baseline="-250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26" name="Text Box 38"/>
            <p:cNvSpPr txBox="1">
              <a:spLocks noChangeArrowheads="1"/>
            </p:cNvSpPr>
            <p:nvPr/>
          </p:nvSpPr>
          <p:spPr bwMode="auto">
            <a:xfrm>
              <a:off x="1614237" y="1806785"/>
              <a:ext cx="464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cs typeface="Arial" pitchFamily="34" charset="0"/>
                  <a:sym typeface="Symbol" pitchFamily="18" charset="2"/>
                </a:rPr>
                <a:t>L</a:t>
              </a:r>
              <a:r>
                <a:rPr lang="en-US" altLang="en-US" sz="1800" b="1" baseline="-25000" dirty="0" smtClean="0">
                  <a:cs typeface="Arial" pitchFamily="34" charset="0"/>
                  <a:sym typeface="Symbol" pitchFamily="18" charset="2"/>
                </a:rPr>
                <a:t>0</a:t>
              </a:r>
              <a:endParaRPr lang="en-US" altLang="en-US" sz="1800" b="1" baseline="-25000" dirty="0"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27" name="Text Box 38"/>
            <p:cNvSpPr txBox="1">
              <a:spLocks noChangeArrowheads="1"/>
            </p:cNvSpPr>
            <p:nvPr/>
          </p:nvSpPr>
          <p:spPr bwMode="auto">
            <a:xfrm>
              <a:off x="1655470" y="2198132"/>
              <a:ext cx="32573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cs typeface="Arial" pitchFamily="34" charset="0"/>
                  <a:sym typeface="Symbol" pitchFamily="18" charset="2"/>
                </a:rPr>
                <a:t>L</a:t>
              </a:r>
              <a:endParaRPr lang="en-US" altLang="en-US" sz="1800" b="1" baseline="-250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28" name="Line 27"/>
            <p:cNvSpPr>
              <a:spLocks noChangeShapeType="1"/>
            </p:cNvSpPr>
            <p:nvPr/>
          </p:nvSpPr>
          <p:spPr bwMode="auto">
            <a:xfrm flipV="1">
              <a:off x="2166836" y="1483169"/>
              <a:ext cx="0" cy="6077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29" name="Text Box 36"/>
            <p:cNvSpPr txBox="1">
              <a:spLocks noChangeArrowheads="1"/>
            </p:cNvSpPr>
            <p:nvPr/>
          </p:nvSpPr>
          <p:spPr bwMode="auto">
            <a:xfrm>
              <a:off x="2057400" y="1730585"/>
              <a:ext cx="46839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cs typeface="Arial" pitchFamily="34" charset="0"/>
                  <a:sym typeface="Symbol" pitchFamily="18" charset="2"/>
                </a:rPr>
                <a:t>d</a:t>
              </a:r>
              <a:r>
                <a:rPr lang="en-US" altLang="en-US" sz="1800" b="1" baseline="-25000" dirty="0" smtClean="0">
                  <a:cs typeface="Arial" pitchFamily="34" charset="0"/>
                  <a:sym typeface="Symbol" pitchFamily="18" charset="2"/>
                </a:rPr>
                <a:t>0</a:t>
              </a:r>
              <a:endParaRPr lang="en-US" altLang="en-US" sz="1800" b="1" baseline="-25000" dirty="0">
                <a:cs typeface="Arial" pitchFamily="34" charset="0"/>
              </a:endParaRPr>
            </a:p>
          </p:txBody>
        </p:sp>
        <p:sp>
          <p:nvSpPr>
            <p:cNvPr id="230" name="Text Box 33"/>
            <p:cNvSpPr txBox="1">
              <a:spLocks noChangeArrowheads="1"/>
            </p:cNvSpPr>
            <p:nvPr/>
          </p:nvSpPr>
          <p:spPr bwMode="auto">
            <a:xfrm>
              <a:off x="2539422" y="5427272"/>
              <a:ext cx="2145128" cy="696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1800" b="1" dirty="0" smtClean="0">
                  <a:cs typeface="Arial" pitchFamily="34" charset="0"/>
                </a:rPr>
                <a:t>(9.45 m, bent w/ 4.85 cm </a:t>
              </a:r>
              <a:r>
                <a:rPr lang="en-US" altLang="en-US" sz="1800" b="1" dirty="0" err="1" smtClean="0">
                  <a:cs typeface="Arial" pitchFamily="34" charset="0"/>
                </a:rPr>
                <a:t>sagitta</a:t>
              </a:r>
              <a:r>
                <a:rPr lang="en-US" altLang="en-US" sz="1800" b="1" dirty="0" smtClean="0">
                  <a:cs typeface="Arial" pitchFamily="34" charset="0"/>
                </a:rPr>
                <a:t>)</a:t>
              </a:r>
              <a:endParaRPr lang="en-US" altLang="en-US" sz="1800" b="1" dirty="0">
                <a:cs typeface="Arial" pitchFamily="34" charset="0"/>
              </a:endParaRPr>
            </a:p>
          </p:txBody>
        </p:sp>
        <p:sp>
          <p:nvSpPr>
            <p:cNvPr id="231" name="Line 32"/>
            <p:cNvSpPr>
              <a:spLocks noChangeShapeType="1"/>
            </p:cNvSpPr>
            <p:nvPr/>
          </p:nvSpPr>
          <p:spPr bwMode="auto">
            <a:xfrm rot="10800000" flipV="1">
              <a:off x="2920598" y="2110044"/>
              <a:ext cx="544509" cy="50422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32" name="Text Box 33"/>
            <p:cNvSpPr txBox="1">
              <a:spLocks noChangeArrowheads="1"/>
            </p:cNvSpPr>
            <p:nvPr/>
          </p:nvSpPr>
          <p:spPr bwMode="auto">
            <a:xfrm>
              <a:off x="2418294" y="2510085"/>
              <a:ext cx="84508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dirty="0" smtClean="0">
                  <a:solidFill>
                    <a:srgbClr val="FF0000"/>
                  </a:solidFill>
                  <a:cs typeface="Arial" pitchFamily="34" charset="0"/>
                </a:rPr>
                <a:t>new orbit</a:t>
              </a:r>
            </a:p>
          </p:txBody>
        </p:sp>
        <p:sp>
          <p:nvSpPr>
            <p:cNvPr id="233" name="Text Box 38"/>
            <p:cNvSpPr txBox="1">
              <a:spLocks noChangeArrowheads="1"/>
            </p:cNvSpPr>
            <p:nvPr/>
          </p:nvSpPr>
          <p:spPr bwMode="auto">
            <a:xfrm>
              <a:off x="1921994" y="3765548"/>
              <a:ext cx="38824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solidFill>
                    <a:srgbClr val="FF0000"/>
                  </a:solidFill>
                  <a:cs typeface="Arial" pitchFamily="34" charset="0"/>
                  <a:sym typeface="Symbol" pitchFamily="18" charset="2"/>
                </a:rPr>
                <a:t></a:t>
              </a:r>
              <a:endParaRPr lang="en-US" altLang="en-US" sz="1800" b="1" baseline="-25000" dirty="0">
                <a:solidFill>
                  <a:srgbClr val="FF0000"/>
                </a:solidFill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34" name="Text Box 36"/>
            <p:cNvSpPr txBox="1">
              <a:spLocks noChangeArrowheads="1"/>
            </p:cNvSpPr>
            <p:nvPr/>
          </p:nvSpPr>
          <p:spPr bwMode="auto">
            <a:xfrm>
              <a:off x="2471825" y="3378646"/>
              <a:ext cx="36901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solidFill>
                    <a:srgbClr val="FF0000"/>
                  </a:solidFill>
                  <a:cs typeface="Arial" pitchFamily="34" charset="0"/>
                  <a:sym typeface="Symbol" pitchFamily="18" charset="2"/>
                </a:rPr>
                <a:t></a:t>
              </a:r>
              <a:endParaRPr lang="en-US" altLang="en-US" sz="1800" b="1" baseline="-250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  <p:sp>
          <p:nvSpPr>
            <p:cNvPr id="235" name="Arc 37"/>
            <p:cNvSpPr>
              <a:spLocks/>
            </p:cNvSpPr>
            <p:nvPr/>
          </p:nvSpPr>
          <p:spPr bwMode="auto">
            <a:xfrm rot="10800000" flipV="1">
              <a:off x="1905001" y="4106307"/>
              <a:ext cx="466725" cy="377825"/>
            </a:xfrm>
            <a:custGeom>
              <a:avLst/>
              <a:gdLst>
                <a:gd name="T0" fmla="*/ 0 w 29062"/>
                <a:gd name="T1" fmla="*/ 0 h 21600"/>
                <a:gd name="T2" fmla="*/ 0 w 29062"/>
                <a:gd name="T3" fmla="*/ 0 h 21600"/>
                <a:gd name="T4" fmla="*/ 0 w 2906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062" h="21600" fill="none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</a:path>
                <a:path w="29062" h="21600" stroke="0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  <a:lnTo>
                    <a:pt x="14545" y="21600"/>
                  </a:lnTo>
                  <a:lnTo>
                    <a:pt x="0" y="563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36" name="Right Brace 235"/>
            <p:cNvSpPr/>
            <p:nvPr/>
          </p:nvSpPr>
          <p:spPr bwMode="auto">
            <a:xfrm rot="1089162">
              <a:off x="3784412" y="1647183"/>
              <a:ext cx="328731" cy="915184"/>
            </a:xfrm>
            <a:prstGeom prst="righ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237" name="Text Box 33"/>
            <p:cNvSpPr txBox="1">
              <a:spLocks noChangeArrowheads="1"/>
            </p:cNvSpPr>
            <p:nvPr/>
          </p:nvSpPr>
          <p:spPr bwMode="auto">
            <a:xfrm>
              <a:off x="3934305" y="1834933"/>
              <a:ext cx="848628" cy="6465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dirty="0" smtClean="0">
                  <a:solidFill>
                    <a:srgbClr val="0000FF"/>
                  </a:solidFill>
                  <a:cs typeface="Arial" pitchFamily="34" charset="0"/>
                </a:rPr>
                <a:t>Good field</a:t>
              </a:r>
            </a:p>
          </p:txBody>
        </p:sp>
      </p:grpSp>
      <p:graphicFrame>
        <p:nvGraphicFramePr>
          <p:cNvPr id="244" name="Table 2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7044699"/>
              </p:ext>
            </p:extLst>
          </p:nvPr>
        </p:nvGraphicFramePr>
        <p:xfrm>
          <a:off x="26746200" y="7239000"/>
          <a:ext cx="5562600" cy="4572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576293"/>
                <a:gridCol w="869909"/>
                <a:gridCol w="1116398"/>
              </a:tblGrid>
              <a:tr h="13709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LEIC collider ring</a:t>
                      </a:r>
                      <a:endParaRPr lang="en-US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jection kinetic energy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9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1403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jection </a:t>
                      </a:r>
                      <a:r>
                        <a:rPr lang="en-US" sz="24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ance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µ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0.5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3709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st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atron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3709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st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MS beam size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3709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star-clear (10</a:t>
                      </a:r>
                      <a:r>
                        <a:rPr lang="el-GR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1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teering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/-0.5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i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perture (diameter)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i allowable </a:t>
                      </a:r>
                      <a:r>
                        <a:rPr lang="en-US" sz="24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gitta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imum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ending radius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9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45" name="AutoShape 3862"/>
          <p:cNvSpPr>
            <a:spLocks noChangeArrowheads="1"/>
          </p:cNvSpPr>
          <p:nvPr/>
        </p:nvSpPr>
        <p:spPr bwMode="auto">
          <a:xfrm>
            <a:off x="21899880" y="12115800"/>
            <a:ext cx="10789920" cy="91440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JLEIC Collider Ring by RHIC Magnets</a:t>
            </a:r>
            <a:endParaRPr lang="en-US" altLang="en-US" sz="4400" b="1" dirty="0" smtClean="0">
              <a:latin typeface="Arial" charset="0"/>
            </a:endParaRPr>
          </a:p>
        </p:txBody>
      </p:sp>
      <p:graphicFrame>
        <p:nvGraphicFramePr>
          <p:cNvPr id="51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684497"/>
              </p:ext>
            </p:extLst>
          </p:nvPr>
        </p:nvGraphicFramePr>
        <p:xfrm>
          <a:off x="22021800" y="12893040"/>
          <a:ext cx="10591800" cy="81381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146839"/>
                <a:gridCol w="844274"/>
                <a:gridCol w="1228035"/>
                <a:gridCol w="1304787"/>
                <a:gridCol w="1381539"/>
                <a:gridCol w="1228035"/>
                <a:gridCol w="1458291"/>
              </a:tblGrid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Proton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RHIC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JLEIC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Baseline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axi. kinetic energ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7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60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7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ax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CM energ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7.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1.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7.9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9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Dipole length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.4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.4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.4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4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Dipole max.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fiel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,7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Dipole bending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4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4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5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Dipole bending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.23°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83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5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Cell length &amp; packing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9.6 &amp;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63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Figure-8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angle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-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0°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4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14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1.7°</a:t>
                      </a: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Cells in each arc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3.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6.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0.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Total dipoles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62(x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4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6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Arc length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8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2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1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Arc radius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2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4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Straight length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7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7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0</a:t>
                      </a: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Ring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circumference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84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90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15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4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Enlarged b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799614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Footprint, </a:t>
                      </a:r>
                    </a:p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length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x width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21 x 44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99 x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48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17 x 55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7x31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4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8115503"/>
              </p:ext>
            </p:extLst>
          </p:nvPr>
        </p:nvGraphicFramePr>
        <p:xfrm>
          <a:off x="22174200" y="27817881"/>
          <a:ext cx="10274136" cy="670071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681629"/>
                <a:gridCol w="775079"/>
                <a:gridCol w="1453276"/>
                <a:gridCol w="1453276"/>
                <a:gridCol w="1453276"/>
                <a:gridCol w="1457600"/>
              </a:tblGrid>
              <a:tr h="570656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Proton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200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429288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RHIC &amp; new dipole fiel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8/7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8/7 .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8/7 .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8/7 .5</a:t>
                      </a: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RHIC cells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in super-perio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New 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cell in super-perio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Total cells in super-perio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Length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of super-perio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29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59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88.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148</a:t>
                      </a: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Total bend/super-perio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12°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36°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24.5°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.7°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Figure-8 crossing angle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°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1°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97.5°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3.5°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Arc length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15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74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1007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3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Super-periods per arc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8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8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11.3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72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RHIC &amp; New dipole in ring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1 &amp; 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9 &amp; 59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91 &amp; 45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3 &amp; 31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Arc radius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7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5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208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1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Straight length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364.5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4.1</a:t>
                      </a: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Ring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circumference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4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74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742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13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3431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Footprint, length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x width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17x554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8x370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969x</a:t>
                      </a:r>
                      <a:r>
                        <a:rPr lang="en-US" sz="2400" b="1" baseline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416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50x462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917983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Upgrade,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p &amp; CM energy</a:t>
                      </a:r>
                    </a:p>
                    <a:p>
                      <a:pPr algn="r"/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(e energy 14 GeV)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8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16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2/13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39/13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5/14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247" name="AutoShape 3862"/>
          <p:cNvSpPr>
            <a:spLocks noChangeArrowheads="1"/>
          </p:cNvSpPr>
          <p:nvPr/>
        </p:nvSpPr>
        <p:spPr bwMode="auto">
          <a:xfrm>
            <a:off x="21869400" y="34640520"/>
            <a:ext cx="10789920" cy="566928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>
                <a:latin typeface="Arial" charset="0"/>
              </a:rPr>
              <a:t>Conclusion for </a:t>
            </a:r>
            <a:r>
              <a:rPr lang="en-US" altLang="en-US" sz="4400" b="1" dirty="0" smtClean="0">
                <a:latin typeface="Arial" charset="0"/>
              </a:rPr>
              <a:t>Concept </a:t>
            </a:r>
            <a:r>
              <a:rPr lang="en-US" altLang="en-US" sz="4400" b="1" dirty="0" smtClean="0">
                <a:latin typeface="Arial" charset="0"/>
              </a:rPr>
              <a:t>2: Reusing RHIC Magnets</a:t>
            </a:r>
            <a:endParaRPr lang="en-US" altLang="en-US" sz="44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Reusing RHIC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magnets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for JLEIC figure-8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ion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collider ring is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possible, however it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requires a large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circumference 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Bending angle of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RHIC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dipoles is limited by magnet </a:t>
            </a:r>
            <a:r>
              <a:rPr lang="en-US" altLang="en-US" sz="3000" dirty="0" err="1" smtClean="0">
                <a:solidFill>
                  <a:srgbClr val="000000"/>
                </a:solidFill>
                <a:latin typeface="Arial" charset="0"/>
              </a:rPr>
              <a:t>sagitte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o reduce the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footprint/circumference substantially,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one may mix the RHIC dipoles with new high field dipoles. </a:t>
            </a:r>
          </a:p>
          <a:p>
            <a:pPr marL="339725" indent="-339725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Perhaps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he best approach is alternating cell based, i.e., RHIC cells and non-RHIC cells </a:t>
            </a:r>
          </a:p>
          <a:p>
            <a:pPr marL="339725" indent="-339725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U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pgrade approach: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replacing the RHIC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magnets with new high field magnets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48" name="AutoShape 3862"/>
          <p:cNvSpPr>
            <a:spLocks noChangeArrowheads="1"/>
          </p:cNvSpPr>
          <p:nvPr/>
        </p:nvSpPr>
        <p:spPr bwMode="auto">
          <a:xfrm>
            <a:off x="21823680" y="40386000"/>
            <a:ext cx="10789920" cy="32004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i="1" dirty="0" smtClean="0">
                <a:latin typeface="Arial" charset="0"/>
              </a:rPr>
              <a:t>Acknowledgement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A. Hutton and </a:t>
            </a:r>
            <a:r>
              <a:rPr lang="en-US" altLang="en-US" sz="3000" dirty="0" err="1" smtClean="0">
                <a:solidFill>
                  <a:srgbClr val="000000"/>
                </a:solidFill>
                <a:latin typeface="Arial" charset="0"/>
              </a:rPr>
              <a:t>Ya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3000" dirty="0" err="1" smtClean="0">
                <a:solidFill>
                  <a:srgbClr val="000000"/>
                </a:solidFill>
                <a:latin typeface="Arial" charset="0"/>
              </a:rPr>
              <a:t>Derbenev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 (</a:t>
            </a:r>
            <a:r>
              <a:rPr lang="en-US" altLang="en-US" sz="3000" dirty="0" err="1" smtClean="0">
                <a:solidFill>
                  <a:srgbClr val="000000"/>
                </a:solidFill>
                <a:latin typeface="Arial" charset="0"/>
              </a:rPr>
              <a:t>JLab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) for suggestion of an exploratory study of reusing the existing ion rings (including RHIC) for the JLEIC ion collider ring</a:t>
            </a:r>
          </a:p>
          <a:p>
            <a:pPr marL="339725" indent="-339725" eaLnBrk="1" hangingPunct="1">
              <a:spcBef>
                <a:spcPts val="12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T. </a:t>
            </a:r>
            <a:r>
              <a:rPr lang="en-US" altLang="en-US" sz="3000" dirty="0" err="1" smtClean="0">
                <a:solidFill>
                  <a:srgbClr val="000000"/>
                </a:solidFill>
                <a:latin typeface="Arial" charset="0"/>
              </a:rPr>
              <a:t>Roser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 (BNL) also suggested exploring small aperture of JLEIC collider ring magnets </a:t>
            </a:r>
          </a:p>
        </p:txBody>
      </p:sp>
      <p:grpSp>
        <p:nvGrpSpPr>
          <p:cNvPr id="249" name="Group 248"/>
          <p:cNvGrpSpPr/>
          <p:nvPr/>
        </p:nvGrpSpPr>
        <p:grpSpPr>
          <a:xfrm>
            <a:off x="381000" y="4267200"/>
            <a:ext cx="21305520" cy="7772400"/>
            <a:chOff x="11125200" y="3124200"/>
            <a:chExt cx="21305520" cy="7772400"/>
          </a:xfrm>
        </p:grpSpPr>
        <p:sp>
          <p:nvSpPr>
            <p:cNvPr id="250" name="AutoShape 3862"/>
            <p:cNvSpPr>
              <a:spLocks noChangeArrowheads="1"/>
            </p:cNvSpPr>
            <p:nvPr/>
          </p:nvSpPr>
          <p:spPr bwMode="auto">
            <a:xfrm>
              <a:off x="11125200" y="3124200"/>
              <a:ext cx="21305520" cy="777240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JLEIC: a High Luminosity Polarized Electron-Ion Collider in QCD Frontier</a:t>
              </a:r>
              <a:endParaRPr lang="en-US" altLang="en-US" sz="4400" dirty="0">
                <a:latin typeface="Arial" pitchFamily="34" charset="0"/>
              </a:endParaRPr>
            </a:p>
          </p:txBody>
        </p:sp>
        <p:pic>
          <p:nvPicPr>
            <p:cNvPr id="251" name="Picture 459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1283662" y="4038600"/>
              <a:ext cx="6728897" cy="4317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2" name="Picture 374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3042904" y="8406223"/>
              <a:ext cx="4756222" cy="23147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53" name="Content Placeholder 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05783911"/>
                </p:ext>
              </p:extLst>
            </p:nvPr>
          </p:nvGraphicFramePr>
          <p:xfrm>
            <a:off x="18135600" y="3916680"/>
            <a:ext cx="14045071" cy="6858000"/>
          </p:xfrm>
          <a:graphic>
            <a:graphicData uri="http://schemas.openxmlformats.org/drawingml/2006/table">
              <a:tbl>
                <a:tblPr firstRow="1" bandRow="1">
                  <a:tableStyleId>{21E4AEA4-8DFA-4A89-87EB-49C32662AFE0}</a:tableStyleId>
                </a:tblPr>
                <a:tblGrid>
                  <a:gridCol w="2544934"/>
                  <a:gridCol w="1492266"/>
                  <a:gridCol w="1021025"/>
                  <a:gridCol w="846289"/>
                  <a:gridCol w="939009"/>
                  <a:gridCol w="1017847"/>
                  <a:gridCol w="1082001"/>
                  <a:gridCol w="987110"/>
                  <a:gridCol w="1061205"/>
                  <a:gridCol w="1017795"/>
                  <a:gridCol w="1017795"/>
                  <a:gridCol w="1017795"/>
                </a:tblGrid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M energy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GeV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1.9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4.7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63.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9.4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98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 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 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eam energy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GeV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0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0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00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00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00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ollision </a:t>
                        </a:r>
                        <a:r>
                          <a:rPr lang="en-US" sz="2500" kern="1200" dirty="0" err="1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freq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Hz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76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76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76/4=119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 sz="16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68580" marR="68580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76/4=119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 sz="16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68580" marR="68580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76/4=119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 sz="16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68580" marR="68580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articles/bunch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r>
                          <a:rPr lang="en-US" sz="2500" kern="1200" baseline="300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9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9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98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.7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.9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9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.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9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0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eam current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A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4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75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6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7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7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7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8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7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39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olarization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%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&gt;8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&gt;80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&gt;80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~80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~80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unch </a:t>
                        </a: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length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m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Norm. </a:t>
                        </a:r>
                        <a:r>
                          <a:rPr lang="en-US" sz="2500" kern="1200" dirty="0" err="1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mitt</a:t>
                        </a: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, x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µm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8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6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26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664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14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Norm. </a:t>
                        </a:r>
                        <a:r>
                          <a:rPr lang="en-US" sz="2500" kern="1200" dirty="0" err="1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mitt</a:t>
                        </a: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, y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139700" algn="l"/>
                          </a:tabLst>
                          <a:defRPr/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µm</a:t>
                        </a:r>
                        <a:endParaRPr lang="en-US" sz="2500" dirty="0" smtClean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6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1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6.6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6.6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3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29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Horizontal β*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m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5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0</a:t>
                        </a:r>
                        <a:endParaRPr lang="en-US" sz="25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5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5.72</a:t>
                        </a:r>
                        <a:endParaRPr lang="en-US" sz="25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1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4.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9.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7.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Vertical β*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m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5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9.8</a:t>
                        </a:r>
                        <a:endParaRPr lang="en-US" sz="25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5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93</a:t>
                        </a:r>
                        <a:endParaRPr lang="en-US" sz="25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6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8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8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eam-beam,</a:t>
                        </a:r>
                        <a:r>
                          <a:rPr lang="en-US" sz="2500" kern="1200" baseline="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x</a:t>
                        </a:r>
                        <a:endParaRPr lang="en-US" sz="2500" dirty="0" smtClean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5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12</a:t>
                        </a:r>
                        <a:endParaRPr lang="en-US" sz="25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5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45</a:t>
                        </a:r>
                        <a:endParaRPr lang="en-US" sz="25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136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6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2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eam-beam,</a:t>
                        </a:r>
                        <a:r>
                          <a:rPr lang="en-US" sz="2500" kern="1200" baseline="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x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5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 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5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15</a:t>
                        </a:r>
                        <a:endParaRPr lang="en-US" sz="25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4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5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41</a:t>
                        </a:r>
                        <a:endParaRPr lang="en-US" sz="25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6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120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2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err="1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Laslett</a:t>
                        </a: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tune-shift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 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5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5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mall</a:t>
                        </a:r>
                        <a:endParaRPr lang="en-US" sz="25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8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5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mall</a:t>
                        </a:r>
                        <a:endParaRPr lang="en-US" sz="25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39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mall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mall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mall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Hour-glass (HG</a:t>
                        </a: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)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 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8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7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84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66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67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eak </a:t>
                        </a:r>
                        <a:r>
                          <a:rPr lang="en-US" sz="2500" kern="1200" dirty="0" err="1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lumi</a:t>
                        </a: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.</a:t>
                        </a:r>
                        <a:r>
                          <a:rPr lang="en-US" sz="2500" kern="1200" baseline="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w/HG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r>
                          <a:rPr lang="en-US" sz="2500" kern="1200" baseline="300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3</a:t>
                        </a: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cm</a:t>
                        </a:r>
                        <a:r>
                          <a:rPr lang="en-US" sz="2500" kern="1200" baseline="300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</a:t>
                        </a:r>
                        <a:r>
                          <a:rPr lang="en-US" sz="25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</a:t>
                        </a:r>
                        <a:endParaRPr lang="en-US" sz="25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4.6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9.84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8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31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</a:tr>
                <a:tr h="318243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Average </a:t>
                        </a: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lumi.*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r>
                          <a:rPr lang="en-US" sz="2500" kern="1200" baseline="300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3</a:t>
                        </a: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cm</a:t>
                        </a:r>
                        <a:r>
                          <a:rPr lang="en-US" sz="2500" kern="1200" baseline="300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</a:t>
                        </a:r>
                        <a:r>
                          <a:rPr lang="en-US" sz="25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3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.5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.2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9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5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74</a:t>
                        </a:r>
                        <a:endParaRPr lang="en-US" sz="25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</a:tr>
              </a:tbl>
            </a:graphicData>
          </a:graphic>
        </p:graphicFrame>
        <p:sp>
          <p:nvSpPr>
            <p:cNvPr id="254" name="Rectangle 253"/>
            <p:cNvSpPr/>
            <p:nvPr/>
          </p:nvSpPr>
          <p:spPr>
            <a:xfrm>
              <a:off x="24030214" y="4267200"/>
              <a:ext cx="48986" cy="64008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Rectangle 254"/>
            <p:cNvSpPr/>
            <p:nvPr/>
          </p:nvSpPr>
          <p:spPr>
            <a:xfrm>
              <a:off x="25984200" y="4343400"/>
              <a:ext cx="48986" cy="64008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Rectangle 255"/>
            <p:cNvSpPr/>
            <p:nvPr/>
          </p:nvSpPr>
          <p:spPr>
            <a:xfrm>
              <a:off x="28041600" y="4343400"/>
              <a:ext cx="48986" cy="64008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Rectangle 256"/>
            <p:cNvSpPr/>
            <p:nvPr/>
          </p:nvSpPr>
          <p:spPr>
            <a:xfrm>
              <a:off x="30126214" y="4267200"/>
              <a:ext cx="48986" cy="64008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8" name="Group 257"/>
          <p:cNvGrpSpPr/>
          <p:nvPr/>
        </p:nvGrpSpPr>
        <p:grpSpPr>
          <a:xfrm>
            <a:off x="386892" y="15925800"/>
            <a:ext cx="10607675" cy="3657600"/>
            <a:chOff x="396895" y="35319157"/>
            <a:chExt cx="10607675" cy="3362632"/>
          </a:xfrm>
        </p:grpSpPr>
        <p:sp>
          <p:nvSpPr>
            <p:cNvPr id="259" name="AutoShape 3862"/>
            <p:cNvSpPr>
              <a:spLocks noChangeArrowheads="1"/>
            </p:cNvSpPr>
            <p:nvPr/>
          </p:nvSpPr>
          <p:spPr bwMode="auto">
            <a:xfrm>
              <a:off x="396895" y="35319157"/>
              <a:ext cx="10607675" cy="3362632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  <a:defRPr/>
              </a:pPr>
              <a:r>
                <a:rPr lang="en-US" altLang="en-US" sz="4000" b="1" dirty="0" smtClean="0">
                  <a:solidFill>
                    <a:srgbClr val="000000"/>
                  </a:solidFill>
                  <a:latin typeface="Arial" charset="0"/>
                </a:rPr>
                <a:t>New Ion Injector Complex</a:t>
              </a:r>
            </a:p>
          </p:txBody>
        </p:sp>
        <p:sp>
          <p:nvSpPr>
            <p:cNvPr id="261" name="Rectangle 260"/>
            <p:cNvSpPr/>
            <p:nvPr/>
          </p:nvSpPr>
          <p:spPr>
            <a:xfrm>
              <a:off x="522568" y="35879600"/>
              <a:ext cx="10332720" cy="2606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pic>
          <p:nvPicPr>
            <p:cNvPr id="262" name="Picture 49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318" y="36019704"/>
              <a:ext cx="10464214" cy="2451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63" name="Table 2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9041315"/>
              </p:ext>
            </p:extLst>
          </p:nvPr>
        </p:nvGraphicFramePr>
        <p:xfrm>
          <a:off x="504374" y="28656189"/>
          <a:ext cx="10439400" cy="387705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9890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80211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155978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77120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31949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97536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ing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ctions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netic energy (GeV / MeV)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oler type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5585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ton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d ion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ctron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6767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 Energy Booster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umulation of positive ions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4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76700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itchFamily="34" charset="0"/>
                          <a:cs typeface="Arial" pitchFamily="34" charset="0"/>
                        </a:rPr>
                        <a:t>High</a:t>
                      </a:r>
                      <a:r>
                        <a:rPr lang="en-US" sz="2400" b="0" baseline="0" dirty="0" smtClean="0">
                          <a:latin typeface="Arial" pitchFamily="34" charset="0"/>
                          <a:cs typeface="Arial" pitchFamily="34" charset="0"/>
                        </a:rPr>
                        <a:t> Energy booster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stacking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 (proton)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 (lead)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76700">
                <a:tc vMerge="1"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-cooling for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reduct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mp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o</a:t>
                      </a: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767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lider ring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collis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50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60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</a:t>
                      </a:r>
                      <a:r>
                        <a:rPr lang="en-US" sz="24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 81.8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64" name="Rectangle 263"/>
          <p:cNvSpPr/>
          <p:nvPr/>
        </p:nvSpPr>
        <p:spPr>
          <a:xfrm>
            <a:off x="2430639" y="31022162"/>
            <a:ext cx="7303810" cy="73152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5" name="Group 264"/>
          <p:cNvGrpSpPr/>
          <p:nvPr/>
        </p:nvGrpSpPr>
        <p:grpSpPr>
          <a:xfrm>
            <a:off x="365761" y="33832800"/>
            <a:ext cx="10607039" cy="4114800"/>
            <a:chOff x="353508" y="23219315"/>
            <a:chExt cx="10607039" cy="4114800"/>
          </a:xfrm>
        </p:grpSpPr>
        <p:sp>
          <p:nvSpPr>
            <p:cNvPr id="266" name="AutoShape 3862"/>
            <p:cNvSpPr>
              <a:spLocks noChangeArrowheads="1"/>
            </p:cNvSpPr>
            <p:nvPr/>
          </p:nvSpPr>
          <p:spPr bwMode="auto">
            <a:xfrm>
              <a:off x="353508" y="23219315"/>
              <a:ext cx="10607039" cy="411480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DC e-Cooler: Matured Technology</a:t>
              </a:r>
              <a:endParaRPr lang="en-US" altLang="en-US" sz="4400" dirty="0">
                <a:latin typeface="Arial" pitchFamily="34" charset="0"/>
              </a:endParaRPr>
            </a:p>
          </p:txBody>
        </p:sp>
        <p:pic>
          <p:nvPicPr>
            <p:cNvPr id="267" name="Picture 4" descr="IMG_1438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423367" y="24133715"/>
              <a:ext cx="2284470" cy="2926080"/>
            </a:xfrm>
            <a:prstGeom prst="rect">
              <a:avLst/>
            </a:prstGeom>
            <a:noFill/>
          </p:spPr>
        </p:pic>
        <p:pic>
          <p:nvPicPr>
            <p:cNvPr id="268" name="Inhaltsplatzhalter 8"/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582" t="2169" r="2637"/>
            <a:stretch/>
          </p:blipFill>
          <p:spPr>
            <a:xfrm>
              <a:off x="6911074" y="23981315"/>
              <a:ext cx="3802764" cy="3134406"/>
            </a:xfrm>
            <a:prstGeom prst="rect">
              <a:avLst/>
            </a:prstGeom>
          </p:spPr>
        </p:pic>
        <p:pic>
          <p:nvPicPr>
            <p:cNvPr id="269" name="图片 2">
              <a:extLst>
                <a:ext uri="{FF2B5EF4-FFF2-40B4-BE49-F238E27FC236}">
                  <a16:creationId xmlns="" xmlns:a16="http://schemas.microsoft.com/office/drawing/2014/main" id="{83B0F2D7-1E48-4211-AFA7-F94E218BBF6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99774" y="23981315"/>
              <a:ext cx="3662301" cy="3199764"/>
            </a:xfrm>
            <a:prstGeom prst="rect">
              <a:avLst/>
            </a:prstGeom>
            <a:effectLst/>
          </p:spPr>
        </p:pic>
        <p:sp>
          <p:nvSpPr>
            <p:cNvPr id="270" name="TextBox 269"/>
            <p:cNvSpPr txBox="1"/>
            <p:nvPr/>
          </p:nvSpPr>
          <p:spPr>
            <a:xfrm>
              <a:off x="537676" y="24418264"/>
              <a:ext cx="838732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MP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1" name="TextBox 270"/>
            <p:cNvSpPr txBox="1"/>
            <p:nvPr/>
          </p:nvSpPr>
          <p:spPr>
            <a:xfrm>
              <a:off x="5178336" y="23905115"/>
              <a:ext cx="1707548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Fermilab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2" name="TextBox 271"/>
            <p:cNvSpPr txBox="1"/>
            <p:nvPr/>
          </p:nvSpPr>
          <p:spPr>
            <a:xfrm>
              <a:off x="9619209" y="23981315"/>
              <a:ext cx="122619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SY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51" name="Group 350"/>
          <p:cNvGrpSpPr/>
          <p:nvPr/>
        </p:nvGrpSpPr>
        <p:grpSpPr>
          <a:xfrm>
            <a:off x="381000" y="19659600"/>
            <a:ext cx="10607039" cy="6675120"/>
            <a:chOff x="21929724" y="15666720"/>
            <a:chExt cx="10607039" cy="6675120"/>
          </a:xfrm>
        </p:grpSpPr>
        <p:sp>
          <p:nvSpPr>
            <p:cNvPr id="352" name="AutoShape 3862"/>
            <p:cNvSpPr>
              <a:spLocks noChangeArrowheads="1"/>
            </p:cNvSpPr>
            <p:nvPr/>
          </p:nvSpPr>
          <p:spPr bwMode="auto">
            <a:xfrm>
              <a:off x="21929724" y="15666720"/>
              <a:ext cx="10607039" cy="667512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Beam Formation w/ Cooling</a:t>
              </a:r>
              <a:endParaRPr lang="en-US" altLang="en-US" sz="4400" dirty="0">
                <a:latin typeface="Arial" pitchFamily="34" charset="0"/>
              </a:endParaRPr>
            </a:p>
          </p:txBody>
        </p:sp>
        <p:grpSp>
          <p:nvGrpSpPr>
            <p:cNvPr id="353" name="Group 352"/>
            <p:cNvGrpSpPr/>
            <p:nvPr/>
          </p:nvGrpSpPr>
          <p:grpSpPr>
            <a:xfrm>
              <a:off x="22098069" y="16383000"/>
              <a:ext cx="10317411" cy="2834640"/>
              <a:chOff x="276146" y="2857960"/>
              <a:chExt cx="10317411" cy="2834640"/>
            </a:xfrm>
          </p:grpSpPr>
          <p:sp>
            <p:nvSpPr>
              <p:cNvPr id="393" name="Rounded Rectangle 392"/>
              <p:cNvSpPr/>
              <p:nvPr/>
            </p:nvSpPr>
            <p:spPr bwMode="auto">
              <a:xfrm>
                <a:off x="276146" y="2857960"/>
                <a:ext cx="10317411" cy="2834640"/>
              </a:xfrm>
              <a:prstGeom prst="roundRect">
                <a:avLst/>
              </a:prstGeom>
              <a:solidFill>
                <a:srgbClr val="00FF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cxnSp>
            <p:nvCxnSpPr>
              <p:cNvPr id="394" name="Straight Arrow Connector 393"/>
              <p:cNvCxnSpPr/>
              <p:nvPr/>
            </p:nvCxnSpPr>
            <p:spPr bwMode="auto">
              <a:xfrm flipV="1">
                <a:off x="666674" y="3126902"/>
                <a:ext cx="0" cy="2493944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95" name="Straight Arrow Connector 394"/>
              <p:cNvCxnSpPr/>
              <p:nvPr/>
            </p:nvCxnSpPr>
            <p:spPr bwMode="auto">
              <a:xfrm flipV="1">
                <a:off x="477504" y="5457223"/>
                <a:ext cx="9658853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96" name="Straight Connector 395"/>
              <p:cNvCxnSpPr/>
              <p:nvPr/>
            </p:nvCxnSpPr>
            <p:spPr bwMode="auto">
              <a:xfrm>
                <a:off x="739848" y="5083051"/>
                <a:ext cx="155448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7" name="Straight Connector 396"/>
              <p:cNvCxnSpPr/>
              <p:nvPr/>
            </p:nvCxnSpPr>
            <p:spPr bwMode="auto">
              <a:xfrm>
                <a:off x="2598392" y="4731744"/>
                <a:ext cx="237744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8" name="Straight Connector 397"/>
              <p:cNvCxnSpPr/>
              <p:nvPr/>
            </p:nvCxnSpPr>
            <p:spPr bwMode="auto">
              <a:xfrm>
                <a:off x="7717124" y="3773269"/>
                <a:ext cx="2853752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9" name="Straight Connector 398"/>
              <p:cNvCxnSpPr/>
              <p:nvPr/>
            </p:nvCxnSpPr>
            <p:spPr bwMode="auto">
              <a:xfrm flipV="1">
                <a:off x="2268453" y="4731744"/>
                <a:ext cx="322347" cy="37287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02" name="Straight Connector 401"/>
              <p:cNvCxnSpPr/>
              <p:nvPr/>
            </p:nvCxnSpPr>
            <p:spPr bwMode="auto">
              <a:xfrm flipV="1">
                <a:off x="4953000" y="4425083"/>
                <a:ext cx="363850" cy="311993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11" name="TextBox 410"/>
              <p:cNvSpPr txBox="1"/>
              <p:nvPr/>
            </p:nvSpPr>
            <p:spPr>
              <a:xfrm>
                <a:off x="608676" y="3807331"/>
                <a:ext cx="1831481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ccumulation from </a:t>
                </a:r>
                <a:r>
                  <a:rPr lang="en-US" sz="2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inac</a:t>
                </a:r>
                <a:endParaRPr 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arge strip injection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" name="TextBox 411"/>
              <p:cNvSpPr txBox="1"/>
              <p:nvPr/>
            </p:nvSpPr>
            <p:spPr>
              <a:xfrm>
                <a:off x="2503476" y="3807331"/>
                <a:ext cx="269476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acking/Pre-cool</a:t>
                </a:r>
              </a:p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mittance preservation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7908400" y="3099445"/>
                <a:ext cx="253275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mittance preservation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4" name="TextBox 413"/>
              <p:cNvSpPr txBox="1"/>
              <p:nvPr/>
            </p:nvSpPr>
            <p:spPr>
              <a:xfrm>
                <a:off x="742874" y="5068548"/>
                <a:ext cx="139072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50 M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5" name="TextBox 414"/>
              <p:cNvSpPr txBox="1"/>
              <p:nvPr/>
            </p:nvSpPr>
            <p:spPr>
              <a:xfrm>
                <a:off x="2514600" y="4724400"/>
                <a:ext cx="990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8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6" name="TextBox 415"/>
              <p:cNvSpPr txBox="1"/>
              <p:nvPr/>
            </p:nvSpPr>
            <p:spPr>
              <a:xfrm>
                <a:off x="7918494" y="3754602"/>
                <a:ext cx="206771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 to 200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7" name="TextBox 416"/>
              <p:cNvSpPr txBox="1"/>
              <p:nvPr/>
            </p:nvSpPr>
            <p:spPr>
              <a:xfrm>
                <a:off x="3162076" y="4721731"/>
                <a:ext cx="186888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C cooler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.3 MeV</a:t>
                </a:r>
                <a:endPara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8" name="TextBox 417"/>
              <p:cNvSpPr txBox="1"/>
              <p:nvPr/>
            </p:nvSpPr>
            <p:spPr>
              <a:xfrm>
                <a:off x="7945038" y="4049338"/>
                <a:ext cx="201462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B cooling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RL cooler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 to 109 MeV</a:t>
                </a:r>
                <a:endPara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19" name="Straight Connector 418"/>
              <p:cNvCxnSpPr/>
              <p:nvPr/>
            </p:nvCxnSpPr>
            <p:spPr bwMode="auto">
              <a:xfrm>
                <a:off x="2590800" y="2969131"/>
                <a:ext cx="0" cy="1828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20" name="TextBox 419"/>
              <p:cNvSpPr txBox="1"/>
              <p:nvPr/>
            </p:nvSpPr>
            <p:spPr>
              <a:xfrm>
                <a:off x="6102073" y="3051913"/>
                <a:ext cx="2326767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ollider Ring</a:t>
                </a:r>
                <a:endParaRPr lang="en-US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1" name="TextBox 420"/>
              <p:cNvSpPr txBox="1"/>
              <p:nvPr/>
            </p:nvSpPr>
            <p:spPr>
              <a:xfrm>
                <a:off x="2895238" y="2949400"/>
                <a:ext cx="301900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igh Energy Booster</a:t>
                </a:r>
                <a:endParaRPr lang="en-US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22" name="Straight Arrow Connector 421"/>
              <p:cNvCxnSpPr/>
              <p:nvPr/>
            </p:nvCxnSpPr>
            <p:spPr bwMode="auto">
              <a:xfrm>
                <a:off x="2590800" y="3350131"/>
                <a:ext cx="36576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arrow" w="med" len="med"/>
                <a:tailEnd type="arrow" w="med" len="med"/>
              </a:ln>
              <a:effectLst/>
            </p:spPr>
          </p:cxnSp>
          <p:cxnSp>
            <p:nvCxnSpPr>
              <p:cNvPr id="423" name="Straight Arrow Connector 422"/>
              <p:cNvCxnSpPr/>
              <p:nvPr/>
            </p:nvCxnSpPr>
            <p:spPr bwMode="auto">
              <a:xfrm flipH="1">
                <a:off x="944880" y="3711400"/>
                <a:ext cx="164592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24" name="TextBox 423"/>
              <p:cNvSpPr txBox="1"/>
              <p:nvPr/>
            </p:nvSpPr>
            <p:spPr>
              <a:xfrm>
                <a:off x="8266432" y="4913572"/>
                <a:ext cx="195246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b="1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ton</a:t>
                </a:r>
                <a:endParaRPr lang="en-US" sz="3600" b="1" dirty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25" name="Straight Connector 424"/>
              <p:cNvCxnSpPr/>
              <p:nvPr/>
            </p:nvCxnSpPr>
            <p:spPr bwMode="auto">
              <a:xfrm>
                <a:off x="6248400" y="2969131"/>
                <a:ext cx="0" cy="1828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26" name="TextBox 425"/>
              <p:cNvSpPr txBox="1"/>
              <p:nvPr/>
            </p:nvSpPr>
            <p:spPr>
              <a:xfrm>
                <a:off x="656440" y="2969131"/>
                <a:ext cx="193855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ow Energy Booster</a:t>
                </a:r>
                <a:endParaRPr lang="en-US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27" name="Straight Connector 426"/>
              <p:cNvCxnSpPr/>
              <p:nvPr/>
            </p:nvCxnSpPr>
            <p:spPr bwMode="auto">
              <a:xfrm>
                <a:off x="5334000" y="4425083"/>
                <a:ext cx="91440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0" name="Straight Connector 429"/>
              <p:cNvCxnSpPr/>
              <p:nvPr/>
            </p:nvCxnSpPr>
            <p:spPr bwMode="auto">
              <a:xfrm flipV="1">
                <a:off x="6248400" y="4113090"/>
                <a:ext cx="363850" cy="311993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1" name="Straight Connector 430"/>
              <p:cNvCxnSpPr/>
              <p:nvPr/>
            </p:nvCxnSpPr>
            <p:spPr bwMode="auto">
              <a:xfrm flipV="1">
                <a:off x="6629400" y="4108491"/>
                <a:ext cx="73152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32" name="TextBox 431"/>
              <p:cNvSpPr txBox="1"/>
              <p:nvPr/>
            </p:nvSpPr>
            <p:spPr>
              <a:xfrm>
                <a:off x="6454588" y="4117880"/>
                <a:ext cx="119900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~20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3" name="TextBox 432"/>
              <p:cNvSpPr txBox="1"/>
              <p:nvPr/>
            </p:nvSpPr>
            <p:spPr>
              <a:xfrm>
                <a:off x="4771240" y="3731131"/>
                <a:ext cx="175667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e-bunch splitting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4" name="TextBox 433"/>
              <p:cNvSpPr txBox="1"/>
              <p:nvPr/>
            </p:nvSpPr>
            <p:spPr>
              <a:xfrm>
                <a:off x="6447640" y="3482800"/>
                <a:ext cx="110780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unch splitting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35" name="Straight Connector 434"/>
              <p:cNvCxnSpPr/>
              <p:nvPr/>
            </p:nvCxnSpPr>
            <p:spPr bwMode="auto">
              <a:xfrm flipV="1">
                <a:off x="7363609" y="3783272"/>
                <a:ext cx="363850" cy="311993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6" name="Straight Arrow Connector 435"/>
              <p:cNvCxnSpPr/>
              <p:nvPr/>
            </p:nvCxnSpPr>
            <p:spPr bwMode="auto">
              <a:xfrm>
                <a:off x="6248400" y="3482800"/>
                <a:ext cx="18288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arrow" w="med" len="med"/>
              </a:ln>
              <a:effectLst/>
            </p:spPr>
          </p:cxnSp>
          <p:sp>
            <p:nvSpPr>
              <p:cNvPr id="437" name="TextBox 436"/>
              <p:cNvSpPr txBox="1"/>
              <p:nvPr/>
            </p:nvSpPr>
            <p:spPr>
              <a:xfrm>
                <a:off x="5191698" y="4401151"/>
                <a:ext cx="14205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2.1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54" name="Group 353"/>
            <p:cNvGrpSpPr/>
            <p:nvPr/>
          </p:nvGrpSpPr>
          <p:grpSpPr>
            <a:xfrm>
              <a:off x="22098069" y="19243953"/>
              <a:ext cx="10347960" cy="3090192"/>
              <a:chOff x="276451" y="2860953"/>
              <a:chExt cx="10347960" cy="3090192"/>
            </a:xfrm>
          </p:grpSpPr>
          <p:sp>
            <p:nvSpPr>
              <p:cNvPr id="355" name="Rounded Rectangle 354"/>
              <p:cNvSpPr/>
              <p:nvPr/>
            </p:nvSpPr>
            <p:spPr bwMode="auto">
              <a:xfrm>
                <a:off x="276451" y="2933625"/>
                <a:ext cx="10347960" cy="3017520"/>
              </a:xfrm>
              <a:prstGeom prst="roundRect">
                <a:avLst/>
              </a:prstGeom>
              <a:solidFill>
                <a:srgbClr val="FFFF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grpSp>
            <p:nvGrpSpPr>
              <p:cNvPr id="356" name="Group 355"/>
              <p:cNvGrpSpPr/>
              <p:nvPr/>
            </p:nvGrpSpPr>
            <p:grpSpPr>
              <a:xfrm>
                <a:off x="428319" y="2860953"/>
                <a:ext cx="10015273" cy="3054658"/>
                <a:chOff x="914396" y="2649137"/>
                <a:chExt cx="5664013" cy="3314007"/>
              </a:xfrm>
            </p:grpSpPr>
            <p:cxnSp>
              <p:nvCxnSpPr>
                <p:cNvPr id="366" name="Straight Arrow Connector 365"/>
                <p:cNvCxnSpPr/>
                <p:nvPr/>
              </p:nvCxnSpPr>
              <p:spPr bwMode="auto">
                <a:xfrm flipV="1">
                  <a:off x="1066800" y="2987039"/>
                  <a:ext cx="0" cy="2976105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367" name="Straight Arrow Connector 366"/>
                <p:cNvCxnSpPr/>
                <p:nvPr/>
              </p:nvCxnSpPr>
              <p:spPr bwMode="auto">
                <a:xfrm flipV="1">
                  <a:off x="914396" y="5762034"/>
                  <a:ext cx="563669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368" name="Straight Connector 367"/>
                <p:cNvCxnSpPr/>
                <p:nvPr/>
              </p:nvCxnSpPr>
              <p:spPr bwMode="auto">
                <a:xfrm>
                  <a:off x="1097280" y="5105400"/>
                  <a:ext cx="1050162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69" name="Straight Connector 368"/>
                <p:cNvCxnSpPr/>
                <p:nvPr/>
              </p:nvCxnSpPr>
              <p:spPr bwMode="auto">
                <a:xfrm>
                  <a:off x="3434404" y="4566166"/>
                  <a:ext cx="672266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70" name="Straight Connector 369"/>
                <p:cNvCxnSpPr/>
                <p:nvPr/>
              </p:nvCxnSpPr>
              <p:spPr bwMode="auto">
                <a:xfrm>
                  <a:off x="5290626" y="3513420"/>
                  <a:ext cx="1085968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71" name="Straight Connector 370"/>
                <p:cNvCxnSpPr/>
                <p:nvPr/>
              </p:nvCxnSpPr>
              <p:spPr bwMode="auto">
                <a:xfrm flipV="1">
                  <a:off x="2147442" y="4861084"/>
                  <a:ext cx="207823" cy="24431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72" name="Straight Connector 371"/>
                <p:cNvCxnSpPr/>
                <p:nvPr/>
              </p:nvCxnSpPr>
              <p:spPr bwMode="auto">
                <a:xfrm flipV="1">
                  <a:off x="4981562" y="3527167"/>
                  <a:ext cx="301658" cy="655442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73" name="TextBox 372"/>
                <p:cNvSpPr txBox="1"/>
                <p:nvPr/>
              </p:nvSpPr>
              <p:spPr>
                <a:xfrm>
                  <a:off x="1051198" y="3979468"/>
                  <a:ext cx="1244709" cy="11018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ccumulation from </a:t>
                  </a:r>
                  <a:r>
                    <a:rPr lang="en-US" sz="20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linac</a:t>
                  </a:r>
                  <a:endPara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Phase painting</a:t>
                  </a:r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4" name="TextBox 373"/>
                <p:cNvSpPr txBox="1"/>
                <p:nvPr/>
              </p:nvSpPr>
              <p:spPr>
                <a:xfrm>
                  <a:off x="3319627" y="4736273"/>
                  <a:ext cx="903299" cy="4340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Pre-cool</a:t>
                  </a:r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5" name="TextBox 374"/>
                <p:cNvSpPr txBox="1"/>
                <p:nvPr/>
              </p:nvSpPr>
              <p:spPr>
                <a:xfrm>
                  <a:off x="5180001" y="3836251"/>
                  <a:ext cx="1349016" cy="4340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BB cooling</a:t>
                  </a:r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6" name="TextBox 375"/>
                <p:cNvSpPr txBox="1"/>
                <p:nvPr/>
              </p:nvSpPr>
              <p:spPr>
                <a:xfrm>
                  <a:off x="1066800" y="5063411"/>
                  <a:ext cx="1131945" cy="4340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1 MeV/u</a:t>
                  </a:r>
                  <a:endParaRPr lang="en-US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7" name="TextBox 376"/>
                <p:cNvSpPr txBox="1"/>
                <p:nvPr/>
              </p:nvSpPr>
              <p:spPr>
                <a:xfrm>
                  <a:off x="3332554" y="4505456"/>
                  <a:ext cx="846697" cy="4340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.3 GeV</a:t>
                  </a:r>
                  <a:endParaRPr lang="en-US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8" name="TextBox 377"/>
                <p:cNvSpPr txBox="1"/>
                <p:nvPr/>
              </p:nvSpPr>
              <p:spPr>
                <a:xfrm>
                  <a:off x="5130609" y="3513420"/>
                  <a:ext cx="1447800" cy="4340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Up to 78 GeV/u</a:t>
                  </a:r>
                  <a:endParaRPr lang="en-US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9" name="TextBox 378"/>
                <p:cNvSpPr txBox="1"/>
                <p:nvPr/>
              </p:nvSpPr>
              <p:spPr>
                <a:xfrm>
                  <a:off x="3284865" y="5005159"/>
                  <a:ext cx="1032153" cy="4340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C cooler</a:t>
                  </a:r>
                  <a:endPara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80" name="TextBox 379"/>
                <p:cNvSpPr txBox="1"/>
                <p:nvPr/>
              </p:nvSpPr>
              <p:spPr>
                <a:xfrm>
                  <a:off x="5225881" y="4133879"/>
                  <a:ext cx="1234994" cy="7679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RL cooler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Up to 43 MeV</a:t>
                  </a:r>
                  <a:endPara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381" name="Straight Connector 380"/>
                <p:cNvCxnSpPr/>
                <p:nvPr/>
              </p:nvCxnSpPr>
              <p:spPr bwMode="auto">
                <a:xfrm>
                  <a:off x="2329967" y="2686725"/>
                  <a:ext cx="0" cy="198407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82" name="TextBox 381"/>
                <p:cNvSpPr txBox="1"/>
                <p:nvPr/>
              </p:nvSpPr>
              <p:spPr>
                <a:xfrm>
                  <a:off x="4081783" y="2649137"/>
                  <a:ext cx="1185005" cy="4674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2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c</a:t>
                  </a:r>
                  <a:r>
                    <a:rPr lang="en-US" sz="22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ollider Ring</a:t>
                  </a:r>
                  <a:endParaRPr lang="en-US" sz="22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83" name="TextBox 382"/>
                <p:cNvSpPr txBox="1"/>
                <p:nvPr/>
              </p:nvSpPr>
              <p:spPr>
                <a:xfrm>
                  <a:off x="1189293" y="2686725"/>
                  <a:ext cx="1257089" cy="83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2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Low Energy booster</a:t>
                  </a:r>
                  <a:endParaRPr lang="en-US" sz="22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384" name="Straight Arrow Connector 383"/>
                <p:cNvCxnSpPr/>
                <p:nvPr/>
              </p:nvCxnSpPr>
              <p:spPr bwMode="auto">
                <a:xfrm>
                  <a:off x="4088200" y="3100872"/>
                  <a:ext cx="1137681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385" name="Straight Arrow Connector 384"/>
                <p:cNvCxnSpPr/>
                <p:nvPr/>
              </p:nvCxnSpPr>
              <p:spPr bwMode="auto">
                <a:xfrm flipH="1">
                  <a:off x="1350422" y="3430752"/>
                  <a:ext cx="979545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386" name="Straight Connector 385"/>
                <p:cNvCxnSpPr/>
                <p:nvPr/>
              </p:nvCxnSpPr>
              <p:spPr bwMode="auto">
                <a:xfrm>
                  <a:off x="2352830" y="4836135"/>
                  <a:ext cx="879117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87" name="Straight Connector 386"/>
                <p:cNvCxnSpPr/>
                <p:nvPr/>
              </p:nvCxnSpPr>
              <p:spPr bwMode="auto">
                <a:xfrm flipV="1">
                  <a:off x="4110700" y="4145453"/>
                  <a:ext cx="224452" cy="42071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88" name="TextBox 387"/>
                <p:cNvSpPr txBox="1"/>
                <p:nvPr/>
              </p:nvSpPr>
              <p:spPr>
                <a:xfrm>
                  <a:off x="2335154" y="3757898"/>
                  <a:ext cx="930470" cy="11018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tacking, emittance preservation</a:t>
                  </a:r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389" name="Straight Connector 388"/>
                <p:cNvCxnSpPr/>
                <p:nvPr/>
              </p:nvCxnSpPr>
              <p:spPr bwMode="auto">
                <a:xfrm>
                  <a:off x="4335152" y="4145453"/>
                  <a:ext cx="672266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90" name="TextBox 389"/>
                <p:cNvSpPr txBox="1"/>
                <p:nvPr/>
              </p:nvSpPr>
              <p:spPr>
                <a:xfrm>
                  <a:off x="2306584" y="4795351"/>
                  <a:ext cx="1002710" cy="4340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.08 GeV</a:t>
                  </a:r>
                  <a:endParaRPr lang="en-US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91" name="TextBox 390"/>
                <p:cNvSpPr txBox="1"/>
                <p:nvPr/>
              </p:nvSpPr>
              <p:spPr>
                <a:xfrm>
                  <a:off x="2329967" y="5069582"/>
                  <a:ext cx="979327" cy="7679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C cooler  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.1 MeV</a:t>
                  </a:r>
                  <a:endPara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92" name="TextBox 391"/>
                <p:cNvSpPr txBox="1"/>
                <p:nvPr/>
              </p:nvSpPr>
              <p:spPr>
                <a:xfrm>
                  <a:off x="5290627" y="4901866"/>
                  <a:ext cx="1223574" cy="7012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600" b="1" dirty="0" smtClean="0">
                      <a:solidFill>
                        <a:srgbClr val="00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ad ion</a:t>
                  </a:r>
                  <a:endParaRPr lang="en-US" sz="3600" b="1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57" name="TextBox 356"/>
              <p:cNvSpPr txBox="1"/>
              <p:nvPr/>
            </p:nvSpPr>
            <p:spPr>
              <a:xfrm>
                <a:off x="650343" y="5322303"/>
                <a:ext cx="209456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C cooler</a:t>
                </a:r>
                <a:endPara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58" name="Straight Connector 357"/>
              <p:cNvCxnSpPr/>
              <p:nvPr/>
            </p:nvCxnSpPr>
            <p:spPr bwMode="auto">
              <a:xfrm flipV="1">
                <a:off x="4526280" y="4627959"/>
                <a:ext cx="355793" cy="248841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59" name="TextBox 358"/>
              <p:cNvSpPr txBox="1"/>
              <p:nvPr/>
            </p:nvSpPr>
            <p:spPr>
              <a:xfrm>
                <a:off x="4677945" y="3962400"/>
                <a:ext cx="149793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e-bunch splitting</a:t>
                </a:r>
              </a:p>
            </p:txBody>
          </p:sp>
          <p:cxnSp>
            <p:nvCxnSpPr>
              <p:cNvPr id="360" name="Straight Connector 359"/>
              <p:cNvCxnSpPr/>
              <p:nvPr/>
            </p:nvCxnSpPr>
            <p:spPr bwMode="auto">
              <a:xfrm>
                <a:off x="6043131" y="2895600"/>
                <a:ext cx="0" cy="1828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1" name="Straight Arrow Connector 360"/>
              <p:cNvCxnSpPr/>
              <p:nvPr/>
            </p:nvCxnSpPr>
            <p:spPr bwMode="auto">
              <a:xfrm>
                <a:off x="2931372" y="3141096"/>
                <a:ext cx="310896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arrow" w="med" len="med"/>
                <a:tailEnd type="arrow" w="med" len="med"/>
              </a:ln>
              <a:effectLst/>
            </p:spPr>
          </p:cxnSp>
          <p:sp>
            <p:nvSpPr>
              <p:cNvPr id="362" name="TextBox 361"/>
              <p:cNvSpPr txBox="1"/>
              <p:nvPr/>
            </p:nvSpPr>
            <p:spPr>
              <a:xfrm>
                <a:off x="2988368" y="3105090"/>
                <a:ext cx="301555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igh Energy booster</a:t>
                </a:r>
                <a:endParaRPr lang="en-US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3" name="TextBox 362"/>
              <p:cNvSpPr txBox="1"/>
              <p:nvPr/>
            </p:nvSpPr>
            <p:spPr>
              <a:xfrm>
                <a:off x="6442347" y="3559314"/>
                <a:ext cx="125385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ch splitting</a:t>
                </a:r>
              </a:p>
            </p:txBody>
          </p:sp>
          <p:sp>
            <p:nvSpPr>
              <p:cNvPr id="364" name="TextBox 363"/>
              <p:cNvSpPr txBox="1"/>
              <p:nvPr/>
            </p:nvSpPr>
            <p:spPr>
              <a:xfrm>
                <a:off x="6359315" y="4212175"/>
                <a:ext cx="14971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~20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5" name="TextBox 364"/>
              <p:cNvSpPr txBox="1"/>
              <p:nvPr/>
            </p:nvSpPr>
            <p:spPr>
              <a:xfrm>
                <a:off x="8153401" y="2972537"/>
                <a:ext cx="217914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mittance preservation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60" name="Rectangle 3853"/>
          <p:cNvSpPr>
            <a:spLocks noChangeArrowheads="1"/>
          </p:cNvSpPr>
          <p:nvPr/>
        </p:nvSpPr>
        <p:spPr bwMode="auto">
          <a:xfrm>
            <a:off x="6873328" y="228600"/>
            <a:ext cx="18220017" cy="1008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0" tIns="502920" rIns="457200" bIns="50292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 err="1" smtClean="0">
                <a:latin typeface="Arial" pitchFamily="34" charset="0"/>
              </a:rPr>
              <a:t>Yuhong</a:t>
            </a:r>
            <a:r>
              <a:rPr lang="en-US" altLang="en-US" sz="4000" b="1" dirty="0" smtClean="0">
                <a:latin typeface="Arial" pitchFamily="34" charset="0"/>
              </a:rPr>
              <a:t> </a:t>
            </a:r>
            <a:r>
              <a:rPr lang="en-US" altLang="en-US" sz="4000" b="1" dirty="0" smtClean="0">
                <a:latin typeface="Arial" pitchFamily="34" charset="0"/>
              </a:rPr>
              <a:t>Zhang, Jefferson </a:t>
            </a:r>
            <a:r>
              <a:rPr lang="en-US" altLang="en-US" sz="4000" b="1" dirty="0">
                <a:latin typeface="Arial" pitchFamily="34" charset="0"/>
              </a:rPr>
              <a:t>Lab, Newport News, VA 23606, USA</a:t>
            </a:r>
            <a:endParaRPr lang="en-US" altLang="en-US" sz="4000" dirty="0">
              <a:latin typeface="Arial" pitchFamily="34" charset="0"/>
            </a:endParaRPr>
          </a:p>
        </p:txBody>
      </p:sp>
      <p:graphicFrame>
        <p:nvGraphicFramePr>
          <p:cNvPr id="273" name="Table 2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8570576"/>
              </p:ext>
            </p:extLst>
          </p:nvPr>
        </p:nvGraphicFramePr>
        <p:xfrm>
          <a:off x="6470244" y="40309800"/>
          <a:ext cx="4012002" cy="13716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49802"/>
                <a:gridCol w="533400"/>
                <a:gridCol w="990600"/>
                <a:gridCol w="838200"/>
              </a:tblGrid>
              <a:tr h="152400"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en-US" sz="2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739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 beta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29865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persion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2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4" name="AutoShape 3862"/>
          <p:cNvSpPr>
            <a:spLocks noChangeArrowheads="1"/>
          </p:cNvSpPr>
          <p:nvPr/>
        </p:nvSpPr>
        <p:spPr bwMode="auto">
          <a:xfrm>
            <a:off x="365760" y="42367200"/>
            <a:ext cx="10607040" cy="12192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36538" indent="-236538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 smtClean="0">
                <a:latin typeface="Arial" pitchFamily="34" charset="0"/>
                <a:cs typeface="Arial" pitchFamily="34" charset="0"/>
              </a:rPr>
              <a:t>*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Work </a:t>
            </a:r>
            <a:r>
              <a:rPr lang="en-US" altLang="en-US" sz="3000" dirty="0">
                <a:latin typeface="Arial" pitchFamily="34" charset="0"/>
                <a:cs typeface="Arial" pitchFamily="34" charset="0"/>
              </a:rPr>
              <a:t>supported by U.S. DOE Contract No. DE-AC05-06OR23177. </a:t>
            </a:r>
            <a:endParaRPr lang="en-US" altLang="en-US" sz="3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67</TotalTime>
  <Words>1913</Words>
  <Application>Microsoft Office PowerPoint</Application>
  <PresentationFormat>Custom</PresentationFormat>
  <Paragraphs>782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Equation</vt:lpstr>
      <vt:lpstr>PowerPoint Presentation</vt:lpstr>
    </vt:vector>
  </TitlesOfParts>
  <Company>I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o</dc:creator>
  <cp:lastModifiedBy>Birkshire sell</cp:lastModifiedBy>
  <cp:revision>623</cp:revision>
  <cp:lastPrinted>2017-04-10T13:51:49Z</cp:lastPrinted>
  <dcterms:created xsi:type="dcterms:W3CDTF">2003-04-07T21:48:10Z</dcterms:created>
  <dcterms:modified xsi:type="dcterms:W3CDTF">2019-05-09T01:54:47Z</dcterms:modified>
</cp:coreProperties>
</file>